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  <w:bookmarkStart w:id="0" w:name="_GoBack"/>
      <w:bookmarkEnd w:id="0"/>
    </w:p>
    <w:tbl>
      <w:tblPr>
        <w:tblW w:w="90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DB3A8C" w14:paraId="61900D74" w14:textId="77777777" w:rsidTr="00DB3A8C">
        <w:tc>
          <w:tcPr>
            <w:tcW w:w="1126" w:type="dxa"/>
            <w:shd w:val="clear" w:color="auto" w:fill="auto"/>
          </w:tcPr>
          <w:p w14:paraId="51ABA826" w14:textId="77777777" w:rsidR="00DB3A8C" w:rsidRDefault="00DB3A8C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DB3A8C" w:rsidRDefault="00DB3A8C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DB3A8C" w:rsidRDefault="00DB3A8C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DB3A8C" w:rsidRDefault="00DB3A8C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DB3A8C" w:rsidRDefault="00DB3A8C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DB3A8C" w:rsidRDefault="00DB3A8C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DB3A8C" w:rsidRDefault="00DB3A8C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DB3A8C" w:rsidRDefault="00DB3A8C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DB3A8C" w:rsidRDefault="00DB3A8C" w:rsidP="006E23AF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7CBE095C" w14:textId="77777777" w:rsidR="00DB3A8C" w:rsidRDefault="00DB3A8C" w:rsidP="006E23AF">
            <w:pPr>
              <w:pStyle w:val="Ptabletext"/>
            </w:pPr>
            <w:r>
              <w:t>9</w:t>
            </w:r>
          </w:p>
        </w:tc>
        <w:tc>
          <w:tcPr>
            <w:tcW w:w="792" w:type="dxa"/>
          </w:tcPr>
          <w:p w14:paraId="3755D934" w14:textId="6BCE70E9" w:rsidR="00DB3A8C" w:rsidRDefault="00DB3A8C" w:rsidP="006E23AF">
            <w:pPr>
              <w:pStyle w:val="Ptabletext"/>
            </w:pPr>
            <w:r>
              <w:t>10</w:t>
            </w:r>
          </w:p>
        </w:tc>
      </w:tr>
      <w:tr w:rsidR="002B3D3F" w14:paraId="7603D06B" w14:textId="77777777" w:rsidTr="00DB3A8C">
        <w:tc>
          <w:tcPr>
            <w:tcW w:w="1126" w:type="dxa"/>
            <w:shd w:val="clear" w:color="auto" w:fill="auto"/>
          </w:tcPr>
          <w:p w14:paraId="6E6117F8" w14:textId="77777777" w:rsidR="002B3D3F" w:rsidRDefault="002B3D3F" w:rsidP="002B3D3F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DE17676" w14:textId="73D33F5B" w:rsidR="002B3D3F" w:rsidRDefault="002B3D3F" w:rsidP="002B3D3F">
            <w:pPr>
              <w:pStyle w:val="Ptabletext"/>
            </w:pPr>
            <w:r w:rsidRPr="002A04E1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D8A5FF6" w14:textId="50555E80" w:rsidR="002B3D3F" w:rsidRDefault="002B3D3F" w:rsidP="002B3D3F">
            <w:pPr>
              <w:pStyle w:val="Ptabletext"/>
            </w:pPr>
            <w:r w:rsidRPr="002A04E1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70904B10" w14:textId="74CF14F4" w:rsidR="002B3D3F" w:rsidRDefault="002B3D3F" w:rsidP="002B3D3F">
            <w:pPr>
              <w:pStyle w:val="Ptabletext"/>
            </w:pPr>
            <w:r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A9C97D3" w14:textId="58D597A6" w:rsidR="002B3D3F" w:rsidRDefault="002B3D3F" w:rsidP="002B3D3F">
            <w:pPr>
              <w:pStyle w:val="Ptabletext"/>
            </w:pPr>
            <w:r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47972F7" w14:textId="2E09B627" w:rsidR="002B3D3F" w:rsidRDefault="002B3D3F" w:rsidP="002B3D3F">
            <w:pPr>
              <w:pStyle w:val="Ptabletext"/>
            </w:pPr>
            <w:r w:rsidRPr="002A04E1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23C2422" w14:textId="5113DBFA" w:rsidR="002B3D3F" w:rsidRDefault="002B3D3F" w:rsidP="002B3D3F">
            <w:pPr>
              <w:pStyle w:val="Ptabletext"/>
            </w:pPr>
            <w:r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842DAE2" w14:textId="2C1CF65A" w:rsidR="002B3D3F" w:rsidRDefault="002B3D3F" w:rsidP="002B3D3F">
            <w:pPr>
              <w:pStyle w:val="Ptabletext"/>
            </w:pPr>
            <w:r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7D3E23A" w14:textId="66A1A4AE" w:rsidR="002B3D3F" w:rsidRDefault="002B3D3F" w:rsidP="002B3D3F">
            <w:pPr>
              <w:pStyle w:val="Ptabletext"/>
            </w:pPr>
            <w:r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069A818C" w14:textId="0B15EB15" w:rsidR="002B3D3F" w:rsidRDefault="002B3D3F" w:rsidP="002B3D3F">
            <w:pPr>
              <w:pStyle w:val="Ptabletext"/>
            </w:pPr>
            <w:r>
              <w:t>A</w:t>
            </w:r>
          </w:p>
        </w:tc>
        <w:tc>
          <w:tcPr>
            <w:tcW w:w="792" w:type="dxa"/>
            <w:vAlign w:val="center"/>
          </w:tcPr>
          <w:p w14:paraId="3AC561D1" w14:textId="00FF7E05" w:rsidR="002B3D3F" w:rsidRDefault="002B3D3F" w:rsidP="002B3D3F">
            <w:pPr>
              <w:pStyle w:val="Ptabletext"/>
            </w:pPr>
            <w:r>
              <w:t>C</w:t>
            </w:r>
          </w:p>
        </w:tc>
      </w:tr>
    </w:tbl>
    <w:p w14:paraId="63A53BAD" w14:textId="77777777" w:rsidR="00DD5C96" w:rsidRDefault="00DD5C96" w:rsidP="00B13AAE">
      <w:pPr>
        <w:pStyle w:val="Pquestionheadingmc1stafterhead"/>
      </w:pPr>
    </w:p>
    <w:p w14:paraId="6E0479B3" w14:textId="623DB4B0" w:rsidR="006D7A87" w:rsidRPr="00B13AAE" w:rsidRDefault="006D7A87" w:rsidP="00B13AAE">
      <w:pPr>
        <w:pStyle w:val="Pquestionheadingmc1stafterhead"/>
      </w:pPr>
      <w:r w:rsidRPr="00B13AAE">
        <w:t>Question 1</w:t>
      </w:r>
      <w:r w:rsidR="00022375">
        <w:tab/>
      </w:r>
      <w:r w:rsidR="00BD017A">
        <w:t>[7.</w:t>
      </w:r>
      <w:r w:rsidR="00022375">
        <w:t>1]</w:t>
      </w:r>
    </w:p>
    <w:p w14:paraId="3CBDAAA2" w14:textId="1065CFD5" w:rsidR="00502A7B" w:rsidRPr="00612951" w:rsidRDefault="00700053" w:rsidP="00612951">
      <w:pPr>
        <w:pStyle w:val="Pquestiontextmcqoptions"/>
      </w:pPr>
      <w:r w:rsidRPr="00700053">
        <w:rPr>
          <w:rStyle w:val="Cquestionpartlabelbold"/>
        </w:rPr>
        <w:t>A</w:t>
      </w:r>
      <w:r w:rsidRPr="00700053">
        <w:rPr>
          <w:rStyle w:val="Cquestionpartlabelbold"/>
        </w:rPr>
        <w:tab/>
      </w:r>
    </w:p>
    <w:p w14:paraId="563E347C" w14:textId="77777777" w:rsidR="002B3D3F" w:rsidRPr="00D32C98" w:rsidRDefault="002B3D3F" w:rsidP="00986FC1">
      <w:pPr>
        <w:pStyle w:val="Pquestiontextmainstem"/>
        <w:rPr>
          <w:rStyle w:val="Cmathsexpressions"/>
          <w:i/>
          <w:iCs/>
        </w:rPr>
      </w:pPr>
      <w:r w:rsidRPr="00370DA8">
        <w:t>3</w:t>
      </w:r>
      <w:r w:rsidRPr="00D32C98">
        <w:rPr>
          <w:rStyle w:val="Cmathsexpressions"/>
          <w:i/>
          <w:iCs/>
        </w:rPr>
        <w:t>n</w:t>
      </w:r>
      <w:r w:rsidRPr="00370DA8">
        <w:t xml:space="preserve"> − 2 = 8</w:t>
      </w:r>
    </w:p>
    <w:p w14:paraId="0588351E" w14:textId="48A69C69" w:rsidR="006D7A87" w:rsidRPr="00372314" w:rsidRDefault="006D7A87" w:rsidP="00A20E2A">
      <w:pPr>
        <w:pStyle w:val="Pquestionheadingmc"/>
      </w:pPr>
      <w:r w:rsidRPr="00372314">
        <w:t>Question 2</w:t>
      </w:r>
      <w:r w:rsidR="00022375">
        <w:tab/>
      </w:r>
      <w:r w:rsidR="00BD017A">
        <w:t>[7.</w:t>
      </w:r>
      <w:r w:rsidR="00022375">
        <w:t>1]</w:t>
      </w:r>
    </w:p>
    <w:p w14:paraId="556A6B95" w14:textId="5AC1105C" w:rsidR="00502A7B" w:rsidRPr="00612951" w:rsidRDefault="00700053" w:rsidP="00612951">
      <w:pPr>
        <w:pStyle w:val="Pquestiontextmcqoptions"/>
      </w:pPr>
      <w:r w:rsidRPr="00700053">
        <w:rPr>
          <w:rStyle w:val="Cquestionpartlabelbold"/>
        </w:rPr>
        <w:t>B</w:t>
      </w:r>
      <w:r w:rsidRPr="00700053">
        <w:rPr>
          <w:rStyle w:val="Cquestionpartlabelbold"/>
        </w:rPr>
        <w:tab/>
      </w:r>
    </w:p>
    <w:p w14:paraId="3C996043" w14:textId="77777777" w:rsidR="002B3D3F" w:rsidRPr="00370DA8" w:rsidRDefault="002B3D3F" w:rsidP="00986FC1">
      <w:pPr>
        <w:pStyle w:val="Pquestiontextmainstem"/>
      </w:pPr>
      <w:r w:rsidRPr="00370DA8">
        <w:t>4</w:t>
      </w:r>
      <w:r w:rsidRPr="00D32C98">
        <w:rPr>
          <w:rStyle w:val="Cmathsexpressions"/>
          <w:i/>
          <w:iCs/>
        </w:rPr>
        <w:t>c</w:t>
      </w:r>
      <w:r w:rsidRPr="00370DA8">
        <w:t xml:space="preserve"> + 5 = -11</w:t>
      </w:r>
    </w:p>
    <w:p w14:paraId="630EC441" w14:textId="77777777" w:rsidR="002B3D3F" w:rsidRPr="00370DA8" w:rsidRDefault="002B3D3F" w:rsidP="00986FC1">
      <w:pPr>
        <w:pStyle w:val="Pquestiontextmainstem"/>
      </w:pPr>
      <w:r w:rsidRPr="00370DA8">
        <w:t>LHS = 4(-4) + 5</w:t>
      </w:r>
    </w:p>
    <w:p w14:paraId="488BCA41" w14:textId="77777777" w:rsidR="002B3D3F" w:rsidRPr="00370DA8" w:rsidRDefault="002B3D3F" w:rsidP="00986FC1">
      <w:pPr>
        <w:pStyle w:val="Pquestiontextmainstem"/>
      </w:pPr>
      <w:r w:rsidRPr="00370DA8">
        <w:t>LHS = -16 + 5</w:t>
      </w:r>
    </w:p>
    <w:p w14:paraId="35DAF4E2" w14:textId="77777777" w:rsidR="002B3D3F" w:rsidRPr="00370DA8" w:rsidRDefault="002B3D3F" w:rsidP="00986FC1">
      <w:pPr>
        <w:pStyle w:val="Pquestiontextmainstem"/>
      </w:pPr>
      <w:r w:rsidRPr="00370DA8">
        <w:t>LHS = -11</w:t>
      </w:r>
    </w:p>
    <w:p w14:paraId="2BF150B4" w14:textId="77777777" w:rsidR="002B3D3F" w:rsidRPr="00370DA8" w:rsidRDefault="002B3D3F" w:rsidP="00986FC1">
      <w:pPr>
        <w:pStyle w:val="Pquestiontextmainstem"/>
      </w:pPr>
      <w:r w:rsidRPr="00370DA8">
        <w:t>LHS = RHS</w:t>
      </w:r>
    </w:p>
    <w:p w14:paraId="63B1D19F" w14:textId="77777777" w:rsidR="002B3D3F" w:rsidRPr="00D32C98" w:rsidRDefault="002B3D3F" w:rsidP="00986FC1">
      <w:pPr>
        <w:pStyle w:val="Pquestiontextmainstem"/>
      </w:pPr>
      <w:r w:rsidRPr="00370DA8">
        <w:sym w:font="Symbol" w:char="F05C"/>
      </w:r>
      <w:r w:rsidRPr="00370DA8">
        <w:t xml:space="preserve"> </w:t>
      </w:r>
      <w:r w:rsidRPr="00D32C98">
        <w:rPr>
          <w:rStyle w:val="Cmathsexpressions"/>
          <w:i/>
          <w:iCs/>
        </w:rPr>
        <w:t>a</w:t>
      </w:r>
      <w:r w:rsidRPr="00370DA8">
        <w:t xml:space="preserve"> = -4</w:t>
      </w:r>
    </w:p>
    <w:p w14:paraId="27C35BD9" w14:textId="1E170571" w:rsidR="006D7A87" w:rsidRPr="00372314" w:rsidRDefault="006D7A87" w:rsidP="00A20E2A">
      <w:pPr>
        <w:pStyle w:val="Pquestionheadingmc"/>
      </w:pPr>
      <w:r w:rsidRPr="00372314">
        <w:t>Question 3</w:t>
      </w:r>
      <w:r w:rsidR="00022375">
        <w:tab/>
      </w:r>
      <w:r w:rsidR="00BD017A">
        <w:t>[7.</w:t>
      </w:r>
      <w:r w:rsidR="00022375">
        <w:t>2]</w:t>
      </w:r>
    </w:p>
    <w:p w14:paraId="0CA7607D" w14:textId="3B9D713D" w:rsidR="00612951" w:rsidRDefault="00700053" w:rsidP="00612951">
      <w:pPr>
        <w:pStyle w:val="Pquestiontextmcqoptions"/>
      </w:pPr>
      <w:r w:rsidRPr="00700053">
        <w:rPr>
          <w:rStyle w:val="Cquestionpartlabelbold"/>
        </w:rPr>
        <w:t>C</w:t>
      </w:r>
      <w:r w:rsidRPr="00700053">
        <w:rPr>
          <w:rStyle w:val="Cquestionpartlabelbold"/>
        </w:rPr>
        <w:tab/>
      </w:r>
    </w:p>
    <w:p w14:paraId="066CC4B7" w14:textId="68D05032" w:rsidR="002B3D3F" w:rsidRPr="00370DA8" w:rsidRDefault="002B3D3F" w:rsidP="00986FC1">
      <w:pPr>
        <w:pStyle w:val="Pquestiontextmainstem"/>
      </w:pPr>
      <w:r w:rsidRPr="00370DA8">
        <w:t>Whe</w:t>
      </w:r>
      <w:r w:rsidR="00D32C98">
        <w:t>re</w:t>
      </w:r>
      <w:r w:rsidRPr="00D32C98">
        <w:rPr>
          <w:rStyle w:val="Cmathsexpressions"/>
          <w:i/>
          <w:iCs/>
        </w:rPr>
        <w:t xml:space="preserve"> x</w:t>
      </w:r>
      <w:r w:rsidRPr="00370DA8">
        <w:t xml:space="preserve"> = -1, </w:t>
      </w:r>
      <w:r w:rsidRPr="00D32C98">
        <w:rPr>
          <w:rStyle w:val="Cmathsexpressions"/>
          <w:i/>
          <w:iCs/>
        </w:rPr>
        <w:t>y</w:t>
      </w:r>
      <w:r w:rsidRPr="00370DA8">
        <w:t xml:space="preserve"> = 4</w:t>
      </w:r>
      <w:r w:rsidR="00DD5C96">
        <w:t>.</w:t>
      </w:r>
    </w:p>
    <w:p w14:paraId="402CD82A" w14:textId="316516E9" w:rsidR="006D7A87" w:rsidRPr="00372314" w:rsidRDefault="006D7A87" w:rsidP="00BD017A">
      <w:pPr>
        <w:pStyle w:val="Pquestionheadingmc"/>
      </w:pPr>
      <w:r w:rsidRPr="00372314">
        <w:t>Question 4</w:t>
      </w:r>
      <w:r w:rsidR="00022375">
        <w:tab/>
      </w:r>
      <w:r w:rsidR="00BD017A">
        <w:t>[7.</w:t>
      </w:r>
      <w:r w:rsidR="00470C59">
        <w:t>2</w:t>
      </w:r>
      <w:r w:rsidR="00022375">
        <w:t>]</w:t>
      </w:r>
    </w:p>
    <w:p w14:paraId="136D9C47" w14:textId="591FBEBF" w:rsidR="00612951" w:rsidRDefault="002B3D3F" w:rsidP="00612951">
      <w:pPr>
        <w:pStyle w:val="Pquestiontextmcqoptions"/>
      </w:pPr>
      <w:r>
        <w:rPr>
          <w:rStyle w:val="Cquestionpartlabelbold"/>
        </w:rPr>
        <w:t>D</w:t>
      </w:r>
      <w:r w:rsidR="00700053" w:rsidRPr="00700053">
        <w:rPr>
          <w:rStyle w:val="Cquestionpartlabelbold"/>
        </w:rPr>
        <w:tab/>
      </w:r>
    </w:p>
    <w:p w14:paraId="7FEBE7FE" w14:textId="1AA18A9F" w:rsidR="002B3D3F" w:rsidRPr="00D32C98" w:rsidRDefault="002B3D3F" w:rsidP="00986FC1">
      <w:pPr>
        <w:pStyle w:val="Pquestiontextmainstem"/>
      </w:pPr>
      <w:r w:rsidRPr="00370DA8">
        <w:rPr>
          <w:lang w:val="en-US"/>
        </w:rPr>
        <w:t>Whe</w:t>
      </w:r>
      <w:r w:rsidR="00D32C98">
        <w:rPr>
          <w:lang w:val="en-US"/>
        </w:rPr>
        <w:t>re</w:t>
      </w:r>
      <w:r w:rsidRPr="00D32C98">
        <w:rPr>
          <w:rStyle w:val="Cmathsexpressions"/>
          <w:i/>
          <w:iCs/>
        </w:rPr>
        <w:t xml:space="preserve"> y</w:t>
      </w:r>
      <w:r w:rsidRPr="00370DA8">
        <w:rPr>
          <w:lang w:val="en-US"/>
        </w:rPr>
        <w:t xml:space="preserve"> = 0, </w:t>
      </w:r>
      <w:r w:rsidRPr="00D32C98">
        <w:rPr>
          <w:rStyle w:val="Cmathsexpressions"/>
          <w:i/>
          <w:iCs/>
        </w:rPr>
        <w:t>x</w:t>
      </w:r>
      <w:r w:rsidRPr="00370DA8">
        <w:rPr>
          <w:lang w:val="en-US"/>
        </w:rPr>
        <w:t xml:space="preserve"> = 3</w:t>
      </w:r>
      <w:r w:rsidR="00DD5C96">
        <w:rPr>
          <w:lang w:val="en-US"/>
        </w:rPr>
        <w:t>.</w:t>
      </w:r>
    </w:p>
    <w:p w14:paraId="55C31DDD" w14:textId="35614BF5" w:rsidR="006D7A87" w:rsidRPr="00372314" w:rsidRDefault="00E44E38" w:rsidP="00A20E2A">
      <w:pPr>
        <w:pStyle w:val="Pquestionheadingmc"/>
      </w:pPr>
      <w:r>
        <w:t>Question 5</w:t>
      </w:r>
      <w:r w:rsidR="00022375">
        <w:tab/>
      </w:r>
      <w:r w:rsidR="00BD017A">
        <w:t>[7.</w:t>
      </w:r>
      <w:r w:rsidR="00470C59">
        <w:t>2</w:t>
      </w:r>
      <w:r w:rsidR="00022375">
        <w:t>]</w:t>
      </w:r>
    </w:p>
    <w:p w14:paraId="395D94D5" w14:textId="4C404663" w:rsidR="00612951" w:rsidRDefault="002B3D3F" w:rsidP="00612951">
      <w:pPr>
        <w:pStyle w:val="Pquestiontextmcqoptions"/>
      </w:pPr>
      <w:r>
        <w:rPr>
          <w:rStyle w:val="Cquestionpartlabelbold"/>
        </w:rPr>
        <w:t>D</w:t>
      </w:r>
      <w:r w:rsidR="00700053" w:rsidRPr="00700053">
        <w:rPr>
          <w:rStyle w:val="Cquestionpartlabelbold"/>
        </w:rPr>
        <w:tab/>
      </w:r>
    </w:p>
    <w:p w14:paraId="3B7E9760" w14:textId="424FC449" w:rsidR="002B3D3F" w:rsidRDefault="002B3D3F" w:rsidP="00986FC1">
      <w:pPr>
        <w:pStyle w:val="Pquestiontextmainstem"/>
      </w:pPr>
      <w:r w:rsidRPr="00370DA8">
        <w:t>To obtain</w:t>
      </w:r>
      <w:r w:rsidRPr="00D32C98">
        <w:rPr>
          <w:rStyle w:val="Cmathsexpressions"/>
          <w:i/>
          <w:iCs/>
        </w:rPr>
        <w:t xml:space="preserve"> x </w:t>
      </w:r>
      <w:r w:rsidRPr="00370DA8">
        <w:t>‘subtract 5 and multiply by 4’</w:t>
      </w:r>
      <w:r w:rsidR="00DD5C96">
        <w:t>.</w:t>
      </w:r>
    </w:p>
    <w:p w14:paraId="29CA583F" w14:textId="2D20C94D" w:rsidR="006D7A87" w:rsidRPr="00372314" w:rsidRDefault="00357182" w:rsidP="00A20E2A">
      <w:pPr>
        <w:pStyle w:val="Pquestionheadingmc"/>
      </w:pPr>
      <w:r>
        <w:t>Question 6</w:t>
      </w:r>
      <w:r w:rsidR="00022375">
        <w:tab/>
      </w:r>
      <w:r w:rsidR="00BD017A">
        <w:t>[7.</w:t>
      </w:r>
      <w:r w:rsidR="00DD5C96">
        <w:t>4</w:t>
      </w:r>
      <w:r w:rsidR="00022375">
        <w:t>]</w:t>
      </w:r>
    </w:p>
    <w:p w14:paraId="52A8268D" w14:textId="1711F3C8" w:rsidR="00612951" w:rsidRDefault="00700053" w:rsidP="00612951">
      <w:pPr>
        <w:pStyle w:val="Pquestiontextmcqoptions"/>
      </w:pPr>
      <w:r w:rsidRPr="00700053">
        <w:rPr>
          <w:rStyle w:val="Cquestionpartlabelbold"/>
        </w:rPr>
        <w:t>A</w:t>
      </w:r>
      <w:r w:rsidRPr="00700053">
        <w:rPr>
          <w:rStyle w:val="Cquestionpartlabelbold"/>
        </w:rPr>
        <w:tab/>
      </w:r>
    </w:p>
    <w:p w14:paraId="333E42C6" w14:textId="77777777" w:rsidR="002B3D3F" w:rsidRDefault="002B3D3F" w:rsidP="00986FC1">
      <w:pPr>
        <w:pStyle w:val="Pquestiontextmainstem"/>
      </w:pPr>
      <w:r>
        <w:t>3</w:t>
      </w:r>
      <w:r w:rsidRPr="00D32C98">
        <w:rPr>
          <w:rStyle w:val="Cmathsexpressions"/>
          <w:i/>
          <w:iCs/>
        </w:rPr>
        <w:t>x</w:t>
      </w:r>
      <w:r>
        <w:t xml:space="preserve"> + 5 = 2</w:t>
      </w:r>
      <w:r w:rsidRPr="00D32C98">
        <w:rPr>
          <w:rStyle w:val="Cmathsexpressions"/>
          <w:i/>
          <w:iCs/>
        </w:rPr>
        <w:t>x</w:t>
      </w:r>
      <w:r>
        <w:t xml:space="preserve"> + 7</w:t>
      </w:r>
    </w:p>
    <w:p w14:paraId="76947846" w14:textId="77777777" w:rsidR="002B3D3F" w:rsidRPr="006345E0" w:rsidRDefault="002B3D3F" w:rsidP="00986FC1">
      <w:pPr>
        <w:pStyle w:val="Pquestiontextmainstem"/>
      </w:pPr>
      <w:r>
        <w:t>3</w:t>
      </w:r>
      <w:r w:rsidRPr="00D32C98">
        <w:rPr>
          <w:rStyle w:val="Cmathsexpressions"/>
          <w:i/>
          <w:iCs/>
        </w:rPr>
        <w:t xml:space="preserve">x </w:t>
      </w:r>
      <w:r w:rsidRPr="00370DA8">
        <w:t>−</w:t>
      </w:r>
      <w:r>
        <w:t xml:space="preserve"> 2</w:t>
      </w:r>
      <w:r w:rsidRPr="00D32C98">
        <w:rPr>
          <w:rStyle w:val="Cmathsexpressions"/>
          <w:i/>
          <w:iCs/>
        </w:rPr>
        <w:t>x</w:t>
      </w:r>
      <w:r>
        <w:t xml:space="preserve"> = 7 </w:t>
      </w:r>
      <w:r w:rsidRPr="00370DA8">
        <w:t>−</w:t>
      </w:r>
      <w:r>
        <w:t xml:space="preserve"> 5</w:t>
      </w:r>
    </w:p>
    <w:p w14:paraId="57FE444E" w14:textId="38D7072C" w:rsidR="00DB3A8C" w:rsidRPr="008574DC" w:rsidRDefault="002B3D3F" w:rsidP="00986FC1">
      <w:pPr>
        <w:pStyle w:val="Pquestiontextmainstem"/>
      </w:pPr>
      <w:r w:rsidRPr="00D32C98">
        <w:rPr>
          <w:rStyle w:val="Cmathsexpressions"/>
          <w:i/>
          <w:iCs/>
        </w:rPr>
        <w:t>x</w:t>
      </w:r>
      <w:r w:rsidRPr="00370DA8">
        <w:t xml:space="preserve"> = 2</w:t>
      </w:r>
    </w:p>
    <w:p w14:paraId="368F4BCF" w14:textId="45F5078F" w:rsidR="006D7A87" w:rsidRPr="00372314" w:rsidRDefault="00357182" w:rsidP="00DD5C96">
      <w:pPr>
        <w:pStyle w:val="Pquestionheadingmc"/>
      </w:pPr>
      <w:r>
        <w:lastRenderedPageBreak/>
        <w:t>Question 7</w:t>
      </w:r>
      <w:r w:rsidR="00022375">
        <w:tab/>
      </w:r>
      <w:r w:rsidR="00BD017A">
        <w:t>[7.</w:t>
      </w:r>
      <w:r w:rsidR="00DB3A8C">
        <w:t>3</w:t>
      </w:r>
      <w:r w:rsidR="00022375">
        <w:t>]</w:t>
      </w:r>
    </w:p>
    <w:p w14:paraId="325C0E61" w14:textId="1F5E76B9" w:rsidR="00612951" w:rsidRDefault="002B3D3F" w:rsidP="00DD5C96">
      <w:pPr>
        <w:pStyle w:val="Pquestiontextmcqoptions"/>
        <w:keepNext/>
      </w:pPr>
      <w:r>
        <w:rPr>
          <w:rStyle w:val="Cquestionpartlabelbold"/>
        </w:rPr>
        <w:t>C</w:t>
      </w:r>
      <w:r w:rsidR="00700053" w:rsidRPr="00700053">
        <w:rPr>
          <w:rStyle w:val="Cquestionpartlabelbold"/>
        </w:rPr>
        <w:tab/>
      </w:r>
    </w:p>
    <w:p w14:paraId="257D765D" w14:textId="77777777" w:rsidR="002B3D3F" w:rsidRPr="00370DA8" w:rsidRDefault="002B3D3F" w:rsidP="00DD5C96">
      <w:pPr>
        <w:pStyle w:val="Pquestiontextmainstem"/>
        <w:keepNext/>
      </w:pPr>
      <w:r w:rsidRPr="00B91EDE">
        <w:rPr>
          <w:position w:val="-24"/>
        </w:rPr>
        <w:object w:dxaOrig="240" w:dyaOrig="620" w14:anchorId="68E1AA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 fillcolor="window">
            <v:imagedata r:id="rId8" o:title=""/>
          </v:shape>
          <o:OLEObject Type="Embed" ProgID="Equation.3" ShapeID="_x0000_i1025" DrawAspect="Content" ObjectID="_1540570073" r:id="rId9"/>
        </w:object>
      </w:r>
      <w:r w:rsidRPr="00370DA8">
        <w:t xml:space="preserve"> − 3 = 5</w:t>
      </w:r>
    </w:p>
    <w:p w14:paraId="5932A30D" w14:textId="77777777" w:rsidR="002B3D3F" w:rsidRPr="00370DA8" w:rsidRDefault="002B3D3F" w:rsidP="00DD5C96">
      <w:pPr>
        <w:pStyle w:val="Pquestiontextmainstem"/>
        <w:keepNext/>
      </w:pPr>
      <w:r w:rsidRPr="00B91EDE">
        <w:rPr>
          <w:position w:val="-24"/>
        </w:rPr>
        <w:object w:dxaOrig="240" w:dyaOrig="620" w14:anchorId="3455897F">
          <v:shape id="_x0000_i1026" type="#_x0000_t75" style="width:12pt;height:30.75pt" o:ole="" fillcolor="window">
            <v:imagedata r:id="rId10" o:title=""/>
          </v:shape>
          <o:OLEObject Type="Embed" ProgID="Equation.3" ShapeID="_x0000_i1026" DrawAspect="Content" ObjectID="_1540570074" r:id="rId11"/>
        </w:object>
      </w:r>
      <w:r w:rsidRPr="00370DA8">
        <w:t>= 5 + 3</w:t>
      </w:r>
    </w:p>
    <w:p w14:paraId="06A61EB1" w14:textId="77777777" w:rsidR="002B3D3F" w:rsidRPr="00370DA8" w:rsidRDefault="002B3D3F" w:rsidP="00DD5C96">
      <w:pPr>
        <w:pStyle w:val="Pquestiontextmainstem"/>
        <w:keepNext/>
      </w:pPr>
      <w:r w:rsidRPr="00B91EDE">
        <w:rPr>
          <w:position w:val="-24"/>
        </w:rPr>
        <w:object w:dxaOrig="240" w:dyaOrig="620" w14:anchorId="5088A70D">
          <v:shape id="_x0000_i1027" type="#_x0000_t75" style="width:12pt;height:30.75pt" o:ole="" fillcolor="window">
            <v:imagedata r:id="rId10" o:title=""/>
          </v:shape>
          <o:OLEObject Type="Embed" ProgID="Equation.3" ShapeID="_x0000_i1027" DrawAspect="Content" ObjectID="_1540570075" r:id="rId12"/>
        </w:object>
      </w:r>
      <w:r w:rsidRPr="00370DA8">
        <w:t>= 8</w:t>
      </w:r>
    </w:p>
    <w:p w14:paraId="2DF40E2B" w14:textId="77777777" w:rsidR="002B3D3F" w:rsidRPr="00370DA8" w:rsidRDefault="002B3D3F" w:rsidP="00986FC1">
      <w:pPr>
        <w:pStyle w:val="Pquestiontextmainstem"/>
      </w:pPr>
      <w:r w:rsidRPr="00D32C98">
        <w:rPr>
          <w:rStyle w:val="Cmathsexpressions"/>
          <w:i/>
          <w:iCs/>
        </w:rPr>
        <w:t>b</w:t>
      </w:r>
      <w:r w:rsidRPr="00370DA8">
        <w:t xml:space="preserve"> = 8 × 5</w:t>
      </w:r>
    </w:p>
    <w:p w14:paraId="320EB41F" w14:textId="06D0655C" w:rsidR="00DB3A8C" w:rsidRPr="00612951" w:rsidRDefault="002B3D3F" w:rsidP="00986FC1">
      <w:pPr>
        <w:pStyle w:val="Pquestiontextmainstem"/>
      </w:pPr>
      <w:r w:rsidRPr="00D32C98">
        <w:rPr>
          <w:rStyle w:val="Cmathsexpressions"/>
          <w:i/>
          <w:iCs/>
        </w:rPr>
        <w:t>b</w:t>
      </w:r>
      <w:r w:rsidRPr="00370DA8">
        <w:rPr>
          <w:lang w:val="en-US"/>
        </w:rPr>
        <w:t xml:space="preserve"> = 40</w:t>
      </w:r>
    </w:p>
    <w:p w14:paraId="74C1A0D4" w14:textId="6CF14122" w:rsidR="006D7A87" w:rsidRPr="00372314" w:rsidRDefault="00357182" w:rsidP="00A20E2A">
      <w:pPr>
        <w:pStyle w:val="Pquestionheadingmc"/>
      </w:pPr>
      <w:r>
        <w:t>Question 8</w:t>
      </w:r>
      <w:r w:rsidR="00022375">
        <w:tab/>
      </w:r>
      <w:r w:rsidR="00BD017A">
        <w:t>[7.</w:t>
      </w:r>
      <w:r w:rsidR="00470C59">
        <w:t>3</w:t>
      </w:r>
      <w:r w:rsidR="00022375">
        <w:t>]</w:t>
      </w:r>
    </w:p>
    <w:p w14:paraId="4343DD93" w14:textId="4428A66F" w:rsidR="00502A7B" w:rsidRPr="00612951" w:rsidRDefault="00700053" w:rsidP="00612951">
      <w:pPr>
        <w:pStyle w:val="Pquestiontextmcqoptions"/>
      </w:pPr>
      <w:r w:rsidRPr="00700053">
        <w:rPr>
          <w:rStyle w:val="Cquestionpartlabelbold"/>
        </w:rPr>
        <w:t>B</w:t>
      </w:r>
      <w:r w:rsidRPr="00700053">
        <w:rPr>
          <w:rStyle w:val="Cquestionpartlabelbold"/>
        </w:rPr>
        <w:tab/>
      </w:r>
    </w:p>
    <w:p w14:paraId="28384D20" w14:textId="77777777" w:rsidR="002B3D3F" w:rsidRPr="00370DA8" w:rsidRDefault="002B3D3F" w:rsidP="00986FC1">
      <w:pPr>
        <w:pStyle w:val="Pquestiontextmainstem"/>
      </w:pPr>
      <w:r w:rsidRPr="00370DA8">
        <w:t>2(</w:t>
      </w:r>
      <w:r w:rsidRPr="00D32C98">
        <w:rPr>
          <w:rStyle w:val="Cmathsexpressions"/>
          <w:i/>
          <w:iCs/>
        </w:rPr>
        <w:t>x</w:t>
      </w:r>
      <w:r w:rsidRPr="00370DA8">
        <w:t xml:space="preserve"> − 3) = 14</w:t>
      </w:r>
    </w:p>
    <w:p w14:paraId="12F38404" w14:textId="77777777" w:rsidR="002B3D3F" w:rsidRPr="00370DA8" w:rsidRDefault="002B3D3F" w:rsidP="00986FC1">
      <w:pPr>
        <w:pStyle w:val="Pquestiontextmainstem"/>
      </w:pPr>
      <w:r w:rsidRPr="00370DA8">
        <w:t>2</w:t>
      </w:r>
      <w:r w:rsidRPr="00D32C98">
        <w:rPr>
          <w:rStyle w:val="Cmathsexpressions"/>
          <w:i/>
          <w:iCs/>
        </w:rPr>
        <w:t>x</w:t>
      </w:r>
      <w:r w:rsidRPr="00370DA8">
        <w:t xml:space="preserve"> − 6 = 14</w:t>
      </w:r>
    </w:p>
    <w:p w14:paraId="231C5A8E" w14:textId="77777777" w:rsidR="002B3D3F" w:rsidRPr="00370DA8" w:rsidRDefault="002B3D3F" w:rsidP="00986FC1">
      <w:pPr>
        <w:pStyle w:val="Pquestiontextmainstem"/>
      </w:pPr>
      <w:r w:rsidRPr="00370DA8">
        <w:t>2</w:t>
      </w:r>
      <w:r w:rsidRPr="00D32C98">
        <w:rPr>
          <w:rStyle w:val="Cmathsexpressions"/>
          <w:i/>
          <w:iCs/>
        </w:rPr>
        <w:t>x</w:t>
      </w:r>
      <w:r w:rsidRPr="00370DA8">
        <w:t xml:space="preserve"> = 14 + 6</w:t>
      </w:r>
    </w:p>
    <w:p w14:paraId="11CACFE8" w14:textId="77777777" w:rsidR="002B3D3F" w:rsidRPr="00370DA8" w:rsidRDefault="002B3D3F" w:rsidP="00986FC1">
      <w:pPr>
        <w:pStyle w:val="Pquestiontextmainstem"/>
      </w:pPr>
      <w:r w:rsidRPr="00370DA8">
        <w:t>2</w:t>
      </w:r>
      <w:r w:rsidRPr="00D32C98">
        <w:rPr>
          <w:rStyle w:val="Cmathsexpressions"/>
          <w:i/>
          <w:iCs/>
        </w:rPr>
        <w:t>x</w:t>
      </w:r>
      <w:r w:rsidRPr="00370DA8">
        <w:t xml:space="preserve"> = 20</w:t>
      </w:r>
    </w:p>
    <w:p w14:paraId="50B99785" w14:textId="2C96B459" w:rsidR="00DB3A8C" w:rsidRPr="00612951" w:rsidRDefault="002B3D3F" w:rsidP="00986FC1">
      <w:pPr>
        <w:pStyle w:val="Pquestiontextmainstem"/>
      </w:pPr>
      <w:r w:rsidRPr="00D32C98">
        <w:rPr>
          <w:rStyle w:val="Cmathsexpressions"/>
          <w:i/>
          <w:iCs/>
        </w:rPr>
        <w:t>x</w:t>
      </w:r>
      <w:r w:rsidRPr="00370DA8">
        <w:t xml:space="preserve"> = 10</w:t>
      </w:r>
    </w:p>
    <w:p w14:paraId="731A8CDD" w14:textId="190FA88F" w:rsidR="006D7A87" w:rsidRPr="00372314" w:rsidRDefault="00357182" w:rsidP="00A20E2A">
      <w:pPr>
        <w:pStyle w:val="Pquestionheadingmc"/>
      </w:pPr>
      <w:r>
        <w:t>Question 9</w:t>
      </w:r>
      <w:r w:rsidR="00022375">
        <w:tab/>
      </w:r>
      <w:r w:rsidR="00BD017A">
        <w:t>[7.</w:t>
      </w:r>
      <w:r w:rsidR="00DB3A8C">
        <w:t>4</w:t>
      </w:r>
      <w:r w:rsidR="00022375">
        <w:t>]</w:t>
      </w:r>
    </w:p>
    <w:p w14:paraId="5C9AEAE7" w14:textId="61AE072A" w:rsidR="00502A7B" w:rsidRPr="00612951" w:rsidRDefault="002B3D3F" w:rsidP="00612951">
      <w:pPr>
        <w:pStyle w:val="Pquestiontextmcqoptions"/>
      </w:pPr>
      <w:r>
        <w:rPr>
          <w:rStyle w:val="Cquestionpartlabelbold"/>
        </w:rPr>
        <w:t>A</w:t>
      </w:r>
      <w:r w:rsidR="00700053" w:rsidRPr="00700053">
        <w:rPr>
          <w:rStyle w:val="Cquestionpartlabelbold"/>
        </w:rPr>
        <w:tab/>
      </w:r>
    </w:p>
    <w:p w14:paraId="70CF2254" w14:textId="77777777" w:rsidR="002B3D3F" w:rsidRPr="00370DA8" w:rsidRDefault="002B3D3F" w:rsidP="00986FC1">
      <w:pPr>
        <w:pStyle w:val="Pquestiontextmainstem"/>
      </w:pPr>
      <w:r w:rsidRPr="00370DA8">
        <w:t>3</w:t>
      </w:r>
      <w:r w:rsidRPr="00D32C98">
        <w:rPr>
          <w:rStyle w:val="Cmathsexpressions"/>
          <w:i/>
          <w:iCs/>
        </w:rPr>
        <w:t>d</w:t>
      </w:r>
      <w:r w:rsidRPr="00370DA8">
        <w:t xml:space="preserve"> + 2 = 5</w:t>
      </w:r>
      <w:r w:rsidRPr="00D32C98">
        <w:rPr>
          <w:rStyle w:val="Cmathsexpressions"/>
          <w:i/>
          <w:iCs/>
        </w:rPr>
        <w:t>d</w:t>
      </w:r>
      <w:r w:rsidRPr="00370DA8">
        <w:t xml:space="preserve"> − 26</w:t>
      </w:r>
    </w:p>
    <w:p w14:paraId="5564DB10" w14:textId="77777777" w:rsidR="002B3D3F" w:rsidRPr="00370DA8" w:rsidRDefault="002B3D3F" w:rsidP="00986FC1">
      <w:pPr>
        <w:pStyle w:val="Pquestiontextmainstem"/>
      </w:pPr>
      <w:r w:rsidRPr="00370DA8">
        <w:t>2 = 5</w:t>
      </w:r>
      <w:r w:rsidRPr="00D32C98">
        <w:rPr>
          <w:rStyle w:val="Cmathsexpressions"/>
          <w:i/>
          <w:iCs/>
        </w:rPr>
        <w:t>d</w:t>
      </w:r>
      <w:r w:rsidRPr="00370DA8">
        <w:t xml:space="preserve"> − 3</w:t>
      </w:r>
      <w:r w:rsidRPr="00D32C98">
        <w:rPr>
          <w:rStyle w:val="Cmathsexpressions"/>
          <w:i/>
          <w:iCs/>
        </w:rPr>
        <w:t>d</w:t>
      </w:r>
      <w:r w:rsidRPr="00370DA8">
        <w:t xml:space="preserve"> − 26</w:t>
      </w:r>
    </w:p>
    <w:p w14:paraId="1934DA0B" w14:textId="77777777" w:rsidR="002B3D3F" w:rsidRPr="00370DA8" w:rsidRDefault="002B3D3F" w:rsidP="00986FC1">
      <w:pPr>
        <w:pStyle w:val="Pquestiontextmainstem"/>
      </w:pPr>
      <w:r w:rsidRPr="00370DA8">
        <w:t>2 = 2</w:t>
      </w:r>
      <w:r w:rsidRPr="00D32C98">
        <w:rPr>
          <w:rStyle w:val="Cmathsexpressions"/>
          <w:i/>
          <w:iCs/>
        </w:rPr>
        <w:t>d</w:t>
      </w:r>
      <w:r w:rsidRPr="00370DA8">
        <w:t xml:space="preserve"> − 26</w:t>
      </w:r>
    </w:p>
    <w:p w14:paraId="1B9D9AAF" w14:textId="77777777" w:rsidR="002B3D3F" w:rsidRPr="00370DA8" w:rsidRDefault="002B3D3F" w:rsidP="00986FC1">
      <w:pPr>
        <w:pStyle w:val="Pquestiontextmainstem"/>
      </w:pPr>
      <w:r w:rsidRPr="00370DA8">
        <w:t>2</w:t>
      </w:r>
      <w:r w:rsidRPr="00D32C98">
        <w:rPr>
          <w:rStyle w:val="Cmathsexpressions"/>
          <w:i/>
          <w:iCs/>
        </w:rPr>
        <w:t>d</w:t>
      </w:r>
      <w:r w:rsidRPr="00370DA8">
        <w:t xml:space="preserve"> = 2 + 26</w:t>
      </w:r>
    </w:p>
    <w:p w14:paraId="0843F861" w14:textId="77777777" w:rsidR="002B3D3F" w:rsidRPr="00370DA8" w:rsidRDefault="002B3D3F" w:rsidP="00986FC1">
      <w:pPr>
        <w:pStyle w:val="Pquestiontextmainstem"/>
      </w:pPr>
      <w:r w:rsidRPr="00370DA8">
        <w:t>2</w:t>
      </w:r>
      <w:r w:rsidRPr="00D32C98">
        <w:rPr>
          <w:rStyle w:val="Cmathsexpressions"/>
          <w:i/>
          <w:iCs/>
        </w:rPr>
        <w:t>d</w:t>
      </w:r>
      <w:r w:rsidRPr="00370DA8">
        <w:t xml:space="preserve"> = 28</w:t>
      </w:r>
    </w:p>
    <w:p w14:paraId="078ECB70" w14:textId="329C5BAF" w:rsidR="00DB3A8C" w:rsidRPr="0033529A" w:rsidRDefault="002B3D3F" w:rsidP="00986FC1">
      <w:pPr>
        <w:pStyle w:val="Pquestiontextmainstem"/>
      </w:pPr>
      <w:r w:rsidRPr="00D32C98">
        <w:rPr>
          <w:rStyle w:val="Cmathsexpressions"/>
          <w:i/>
          <w:iCs/>
        </w:rPr>
        <w:t>d</w:t>
      </w:r>
      <w:r w:rsidRPr="00D32C98">
        <w:t xml:space="preserve"> = 14</w:t>
      </w:r>
    </w:p>
    <w:p w14:paraId="4A3207C2" w14:textId="1CFDFDCA" w:rsidR="00B2036D" w:rsidRPr="00372314" w:rsidRDefault="00357182" w:rsidP="00A20E2A">
      <w:pPr>
        <w:pStyle w:val="Pquestionheadingmc"/>
      </w:pPr>
      <w:r>
        <w:t>Question 10</w:t>
      </w:r>
      <w:r w:rsidR="00022375">
        <w:tab/>
      </w:r>
      <w:r w:rsidR="00BD017A">
        <w:t>[7.</w:t>
      </w:r>
      <w:r w:rsidR="00DB3A8C">
        <w:t>5</w:t>
      </w:r>
      <w:r w:rsidR="00022375">
        <w:t>]</w:t>
      </w:r>
    </w:p>
    <w:p w14:paraId="7C606D32" w14:textId="33B8228D" w:rsidR="00502A7B" w:rsidRPr="00612951" w:rsidRDefault="002B3D3F" w:rsidP="00612951">
      <w:pPr>
        <w:pStyle w:val="Pquestiontextmcqoptions"/>
      </w:pPr>
      <w:r>
        <w:rPr>
          <w:rStyle w:val="Cquestionpartlabelbold"/>
        </w:rPr>
        <w:t>C</w:t>
      </w:r>
      <w:r w:rsidR="00700053" w:rsidRPr="00700053">
        <w:rPr>
          <w:rStyle w:val="Cquestionpartlabelbold"/>
        </w:rPr>
        <w:tab/>
      </w:r>
    </w:p>
    <w:p w14:paraId="12EC03C2" w14:textId="2F88CC7C" w:rsidR="00570D01" w:rsidRPr="0033529A" w:rsidRDefault="002B3D3F" w:rsidP="00986FC1">
      <w:pPr>
        <w:pStyle w:val="Pquestiontextmainstem"/>
      </w:pPr>
      <w:r>
        <w:t>5</w:t>
      </w:r>
      <w:r w:rsidR="00570D01" w:rsidRPr="00570D01">
        <w:rPr>
          <w:rStyle w:val="Cmathsexpressions"/>
          <w:i/>
          <w:iCs/>
        </w:rPr>
        <w:t>C</w:t>
      </w:r>
      <w:r w:rsidR="00570D01" w:rsidRPr="0033529A">
        <w:t xml:space="preserve"> + </w:t>
      </w:r>
      <w:r w:rsidR="00570D01">
        <w:t>0.</w:t>
      </w:r>
      <w:r>
        <w:t>5</w:t>
      </w:r>
      <w:r w:rsidR="00570D01" w:rsidRPr="0033529A">
        <w:t xml:space="preserve">0 = </w:t>
      </w:r>
      <w:r>
        <w:t>10</w:t>
      </w:r>
      <w:r w:rsidR="00570D01">
        <w:t>.</w:t>
      </w:r>
      <w:r w:rsidR="00570D01" w:rsidRPr="0033529A">
        <w:t>00</w:t>
      </w:r>
    </w:p>
    <w:p w14:paraId="0358E340" w14:textId="148D918E" w:rsidR="00570D01" w:rsidRPr="0033529A" w:rsidRDefault="002B3D3F" w:rsidP="00986FC1">
      <w:pPr>
        <w:pStyle w:val="Pquestiontextmainstem"/>
      </w:pPr>
      <w:r>
        <w:t>5</w:t>
      </w:r>
      <w:r w:rsidR="00570D01" w:rsidRPr="00570D01">
        <w:rPr>
          <w:rStyle w:val="Cmathsexpressions"/>
          <w:i/>
          <w:iCs/>
        </w:rPr>
        <w:t>C</w:t>
      </w:r>
      <w:r w:rsidR="00570D01" w:rsidRPr="0033529A">
        <w:t xml:space="preserve"> = </w:t>
      </w:r>
      <w:r>
        <w:t>10</w:t>
      </w:r>
      <w:r w:rsidR="00570D01">
        <w:t>.</w:t>
      </w:r>
      <w:r w:rsidR="00570D01" w:rsidRPr="0033529A">
        <w:t xml:space="preserve">00 </w:t>
      </w:r>
      <w:r w:rsidR="00570D01">
        <w:t>–</w:t>
      </w:r>
      <w:r w:rsidR="00570D01" w:rsidRPr="0033529A">
        <w:t xml:space="preserve"> </w:t>
      </w:r>
      <w:r w:rsidR="00570D01">
        <w:t>0.</w:t>
      </w:r>
      <w:r>
        <w:t>5</w:t>
      </w:r>
      <w:r w:rsidR="00570D01" w:rsidRPr="0033529A">
        <w:t>0</w:t>
      </w:r>
    </w:p>
    <w:p w14:paraId="0412C374" w14:textId="6B05DAA4" w:rsidR="00570D01" w:rsidRPr="0033529A" w:rsidRDefault="002B3D3F" w:rsidP="00986FC1">
      <w:pPr>
        <w:pStyle w:val="Pquestiontextmainstem"/>
      </w:pPr>
      <w:r>
        <w:t>5</w:t>
      </w:r>
      <w:r w:rsidR="00570D01" w:rsidRPr="00570D01">
        <w:rPr>
          <w:rStyle w:val="Cmathsexpressions"/>
          <w:i/>
          <w:iCs/>
        </w:rPr>
        <w:t>C</w:t>
      </w:r>
      <w:r w:rsidR="00570D01" w:rsidRPr="0033529A">
        <w:t xml:space="preserve"> = </w:t>
      </w:r>
      <w:r>
        <w:t>9</w:t>
      </w:r>
      <w:r w:rsidR="00570D01">
        <w:t>.</w:t>
      </w:r>
      <w:r>
        <w:t>5</w:t>
      </w:r>
      <w:r w:rsidR="00570D01" w:rsidRPr="0033529A">
        <w:t>0</w:t>
      </w:r>
    </w:p>
    <w:p w14:paraId="5EE0EB44" w14:textId="30744687" w:rsidR="00570D01" w:rsidRPr="0033529A" w:rsidRDefault="00570D01" w:rsidP="00986FC1">
      <w:pPr>
        <w:pStyle w:val="Pquestiontextmainstem"/>
      </w:pPr>
      <w:r w:rsidRPr="00570D01">
        <w:rPr>
          <w:rStyle w:val="Cmathsexpressions"/>
          <w:i/>
          <w:iCs/>
        </w:rPr>
        <w:t>C</w:t>
      </w:r>
      <w:r w:rsidRPr="0033529A">
        <w:t xml:space="preserve"> = </w:t>
      </w:r>
      <w:r w:rsidR="002B3D3F" w:rsidRPr="00370DA8">
        <w:rPr>
          <w:position w:val="-22"/>
        </w:rPr>
        <w:object w:dxaOrig="440" w:dyaOrig="600" w14:anchorId="3558F323">
          <v:shape id="_x0000_i1028" type="#_x0000_t75" style="width:21.75pt;height:30pt" o:ole="">
            <v:imagedata r:id="rId13" o:title=""/>
          </v:shape>
          <o:OLEObject Type="Embed" ProgID="Equation.3" ShapeID="_x0000_i1028" DrawAspect="Content" ObjectID="_1540570076" r:id="rId14"/>
        </w:object>
      </w:r>
    </w:p>
    <w:p w14:paraId="75AE7D65" w14:textId="5DCAF94F" w:rsidR="00570D01" w:rsidRDefault="00570D01" w:rsidP="00986FC1">
      <w:pPr>
        <w:pStyle w:val="Pquestiontextmainstem"/>
      </w:pPr>
      <w:r w:rsidRPr="00570D01">
        <w:rPr>
          <w:rStyle w:val="Cmathsexpressions"/>
          <w:i/>
          <w:iCs/>
        </w:rPr>
        <w:t>C</w:t>
      </w:r>
      <w:r w:rsidRPr="0033529A">
        <w:t xml:space="preserve"> = 1</w:t>
      </w:r>
      <w:r>
        <w:t>.</w:t>
      </w:r>
      <w:r w:rsidR="002B3D3F">
        <w:t>9</w:t>
      </w:r>
      <w:r w:rsidR="008133D3">
        <w:t>0</w:t>
      </w:r>
    </w:p>
    <w:p w14:paraId="420D88E6" w14:textId="31E215DD" w:rsidR="00570D01" w:rsidRPr="005048D0" w:rsidRDefault="008133D3" w:rsidP="00986FC1">
      <w:pPr>
        <w:pStyle w:val="Pquestiontextmainstem"/>
      </w:pPr>
      <w:r>
        <w:t>An</w:t>
      </w:r>
      <w:r w:rsidR="00570D01">
        <w:t xml:space="preserve"> </w:t>
      </w:r>
      <w:r w:rsidR="002B3D3F">
        <w:t>ice-cream</w:t>
      </w:r>
      <w:r w:rsidR="00570D01">
        <w:t xml:space="preserve"> </w:t>
      </w:r>
      <w:r w:rsidR="002B3D3F">
        <w:t>cost</w:t>
      </w:r>
      <w:r>
        <w:t>s</w:t>
      </w:r>
      <w:r w:rsidR="00570D01">
        <w:t xml:space="preserve"> $1.</w:t>
      </w:r>
      <w:r w:rsidR="002B3D3F">
        <w:t>9</w:t>
      </w:r>
      <w:r w:rsidR="00570D01">
        <w:t>0.</w:t>
      </w:r>
    </w:p>
    <w:p w14:paraId="28F6314F" w14:textId="24CD3469" w:rsidR="00502A7B" w:rsidRDefault="006E23AF" w:rsidP="00502A7B">
      <w:pPr>
        <w:pStyle w:val="Psectionresults"/>
      </w:pPr>
      <w:r>
        <w:t>Multiple-choice total marks:  1</w:t>
      </w:r>
      <w:r w:rsidR="00570D01">
        <w:t>0</w:t>
      </w:r>
    </w:p>
    <w:p w14:paraId="07CE6CAF" w14:textId="77777777" w:rsidR="00502A7B" w:rsidRDefault="00502A7B" w:rsidP="00502A7B">
      <w:pPr>
        <w:pStyle w:val="Psectionheading"/>
      </w:pPr>
      <w:r>
        <w:lastRenderedPageBreak/>
        <w:t>Short answer section</w:t>
      </w:r>
    </w:p>
    <w:p w14:paraId="59919F82" w14:textId="1379DE76" w:rsidR="00E8096B" w:rsidRDefault="00E8096B" w:rsidP="00E8096B">
      <w:pPr>
        <w:pStyle w:val="Pquestionheadingsx"/>
      </w:pPr>
      <w:r>
        <w:t>Question 1</w:t>
      </w:r>
      <w:r w:rsidR="00570D01">
        <w:t>1</w:t>
      </w:r>
      <w:r>
        <w:tab/>
      </w:r>
      <w:r w:rsidR="00470C59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8133D3">
        <w:t>3</w:t>
      </w:r>
      <w:r>
        <w:t>]</w:t>
      </w:r>
    </w:p>
    <w:p w14:paraId="2C78D34B" w14:textId="0BDD075B" w:rsidR="00484D63" w:rsidRPr="00370DA8" w:rsidRDefault="00BD017A" w:rsidP="00986FC1">
      <w:pPr>
        <w:pStyle w:val="Pquestiontextpartsa"/>
      </w:pPr>
      <w:r w:rsidRPr="00970855">
        <w:rPr>
          <w:rStyle w:val="Cquestionpartlabelbold"/>
        </w:rPr>
        <w:t>(a)</w:t>
      </w:r>
      <w:r w:rsidRPr="00434516">
        <w:tab/>
      </w:r>
      <w:r w:rsidR="00484D63">
        <w:t>Eleanor</w:t>
      </w:r>
      <w:r>
        <w:t>’</w:t>
      </w:r>
      <w:r w:rsidRPr="00434516">
        <w:t>s working</w:t>
      </w:r>
      <w:r w:rsidR="00970855">
        <w:br/>
      </w:r>
      <w:r w:rsidR="00D32C98">
        <w:t xml:space="preserve">     </w:t>
      </w:r>
      <w:r w:rsidR="00484D63" w:rsidRPr="00B91EDE">
        <w:rPr>
          <w:position w:val="-24"/>
        </w:rPr>
        <w:object w:dxaOrig="700" w:dyaOrig="620" w14:anchorId="08878596">
          <v:shape id="_x0000_i1029" type="#_x0000_t75" style="width:35.25pt;height:30.75pt" o:ole="" fillcolor="window">
            <v:imagedata r:id="rId15" o:title=""/>
          </v:shape>
          <o:OLEObject Type="Embed" ProgID="Equation.3" ShapeID="_x0000_i1029" DrawAspect="Content" ObjectID="_1540570077" r:id="rId16"/>
        </w:object>
      </w:r>
      <w:r w:rsidR="00484D63" w:rsidRPr="00370DA8">
        <w:t>= 9</w:t>
      </w:r>
      <w:r w:rsidR="00D32C98">
        <w:br/>
      </w:r>
      <w:r w:rsidR="00E5327D">
        <w:rPr>
          <w:noProof/>
        </w:rPr>
        <w:pict w14:anchorId="3E857ABD">
          <v:shape id="Picture 1" o:spid="_x0000_i1030" type="#_x0000_t75" style="width:84pt;height:43.5pt;visibility:visible;mso-wrap-style:square;mso-position-horizontal:absolute;mso-position-horizontal-relative:text;mso-position-vertical:absolute;mso-position-vertical-relative:text;mso-width-relative:page;mso-height-relative:page">
            <v:imagedata r:id="rId17" o:title="" grayscale="t"/>
          </v:shape>
        </w:pict>
      </w:r>
      <w:r w:rsidR="00D32C98">
        <w:rPr>
          <w:noProof/>
        </w:rPr>
        <w:br/>
      </w:r>
      <w:r w:rsidR="00D32C98">
        <w:t xml:space="preserve">            </w:t>
      </w:r>
      <w:r w:rsidR="00484D63" w:rsidRPr="00370DA8">
        <w:t>5</w:t>
      </w:r>
      <w:r w:rsidR="00484D63" w:rsidRPr="00D32C98">
        <w:rPr>
          <w:rStyle w:val="Cmathsexpressions"/>
          <w:i/>
          <w:iCs/>
        </w:rPr>
        <w:t>x</w:t>
      </w:r>
      <w:r w:rsidR="00484D63" w:rsidRPr="00370DA8">
        <w:t xml:space="preserve"> = 30</w:t>
      </w:r>
      <w:r w:rsidR="00D32C98">
        <w:br/>
      </w:r>
      <w:r w:rsidR="00D32C98">
        <w:rPr>
          <w:rStyle w:val="Cmathsexpressions"/>
          <w:i/>
          <w:iCs/>
        </w:rPr>
        <w:t xml:space="preserve">             </w:t>
      </w:r>
      <w:r w:rsidR="00484D63" w:rsidRPr="00D32C98">
        <w:rPr>
          <w:rStyle w:val="Cmathsexpressions"/>
          <w:i/>
          <w:iCs/>
        </w:rPr>
        <w:t>x</w:t>
      </w:r>
      <w:r w:rsidR="00484D63" w:rsidRPr="00370DA8">
        <w:t xml:space="preserve"> = 6</w:t>
      </w:r>
    </w:p>
    <w:p w14:paraId="2FD37C77" w14:textId="1DE90CBA" w:rsidR="00484D63" w:rsidRPr="00370DA8" w:rsidRDefault="00484D63" w:rsidP="00986FC1">
      <w:pPr>
        <w:pStyle w:val="Pquestiontextpartsa"/>
      </w:pPr>
      <w:r w:rsidRPr="00986FC1">
        <w:rPr>
          <w:rStyle w:val="Cquestionpartlabelbold"/>
        </w:rPr>
        <w:t>(b)</w:t>
      </w:r>
      <w:r w:rsidRPr="00986FC1">
        <w:rPr>
          <w:rStyle w:val="Cquestionpartlabelbold"/>
        </w:rPr>
        <w:tab/>
      </w:r>
      <w:r w:rsidRPr="00370DA8">
        <w:rPr>
          <w:position w:val="-24"/>
        </w:rPr>
        <w:object w:dxaOrig="680" w:dyaOrig="620" w14:anchorId="29C42754">
          <v:shape id="_x0000_i1031" type="#_x0000_t75" style="width:33.75pt;height:30.75pt" o:ole="">
            <v:imagedata r:id="rId18" o:title=""/>
          </v:shape>
          <o:OLEObject Type="Embed" ProgID="Equation.3" ShapeID="_x0000_i1031" DrawAspect="Content" ObjectID="_1540570078" r:id="rId19"/>
        </w:object>
      </w:r>
      <w:r w:rsidRPr="00370DA8">
        <w:t xml:space="preserve"> = 9</w:t>
      </w:r>
      <w:r w:rsidR="00D32C98">
        <w:br/>
        <w:t xml:space="preserve">  </w:t>
      </w:r>
      <w:r w:rsidRPr="00370DA8">
        <w:t>5</w:t>
      </w:r>
      <w:r w:rsidRPr="00D32C98">
        <w:rPr>
          <w:rStyle w:val="Cmathsexpressions"/>
          <w:i/>
          <w:iCs/>
        </w:rPr>
        <w:t>x</w:t>
      </w:r>
      <w:r w:rsidRPr="00370DA8">
        <w:t xml:space="preserve"> − 6 = 18</w:t>
      </w:r>
      <w:r w:rsidR="00D32C98">
        <w:br/>
        <w:t xml:space="preserve">        </w:t>
      </w:r>
      <w:r w:rsidRPr="00370DA8">
        <w:t>5</w:t>
      </w:r>
      <w:r w:rsidRPr="00D32C98">
        <w:rPr>
          <w:rStyle w:val="Cmathsexpressions"/>
          <w:i/>
          <w:iCs/>
        </w:rPr>
        <w:t>x</w:t>
      </w:r>
      <w:r w:rsidRPr="00370DA8">
        <w:t xml:space="preserve"> = 24</w:t>
      </w:r>
      <w:r w:rsidR="00D32C98">
        <w:br/>
      </w:r>
      <w:r w:rsidR="00D32C98">
        <w:rPr>
          <w:rStyle w:val="Cmathsexpressions"/>
          <w:i/>
          <w:iCs/>
        </w:rPr>
        <w:t xml:space="preserve">         </w:t>
      </w:r>
      <w:r w:rsidRPr="00D32C98">
        <w:rPr>
          <w:rStyle w:val="Cmathsexpressions"/>
          <w:i/>
          <w:iCs/>
        </w:rPr>
        <w:t>x</w:t>
      </w:r>
      <w:r w:rsidRPr="00370DA8">
        <w:t xml:space="preserve"> = </w:t>
      </w:r>
      <w:r w:rsidRPr="00370DA8">
        <w:rPr>
          <w:position w:val="-22"/>
        </w:rPr>
        <w:object w:dxaOrig="320" w:dyaOrig="600" w14:anchorId="65258C4B">
          <v:shape id="_x0000_i1032" type="#_x0000_t75" style="width:15.75pt;height:30pt" o:ole="">
            <v:imagedata r:id="rId20" o:title=""/>
          </v:shape>
          <o:OLEObject Type="Embed" ProgID="Equation.3" ShapeID="_x0000_i1032" DrawAspect="Content" ObjectID="_1540570079" r:id="rId21"/>
        </w:object>
      </w:r>
      <w:r w:rsidRPr="00370DA8">
        <w:t xml:space="preserve"> = </w:t>
      </w:r>
      <w:r w:rsidRPr="00370DA8">
        <w:rPr>
          <w:position w:val="-22"/>
        </w:rPr>
        <w:object w:dxaOrig="340" w:dyaOrig="600" w14:anchorId="6C83FDB9">
          <v:shape id="_x0000_i1033" type="#_x0000_t75" style="width:17.25pt;height:30pt" o:ole="">
            <v:imagedata r:id="rId22" o:title=""/>
          </v:shape>
          <o:OLEObject Type="Embed" ProgID="Equation.3" ShapeID="_x0000_i1033" DrawAspect="Content" ObjectID="_1540570080" r:id="rId23"/>
        </w:object>
      </w:r>
    </w:p>
    <w:p w14:paraId="34F8A809" w14:textId="109A047B" w:rsidR="00484D63" w:rsidRPr="00370DA8" w:rsidRDefault="00484D63" w:rsidP="00986FC1">
      <w:pPr>
        <w:pStyle w:val="Pquestiontextpartsa"/>
      </w:pPr>
      <w:r w:rsidRPr="00986FC1">
        <w:rPr>
          <w:rStyle w:val="Cquestionpartlabelbold"/>
        </w:rPr>
        <w:t>(c)</w:t>
      </w:r>
      <w:r w:rsidRPr="00986FC1">
        <w:rPr>
          <w:rStyle w:val="Cquestionpartlabelbold"/>
        </w:rPr>
        <w:tab/>
      </w:r>
      <w:r>
        <w:t>Eleanor</w:t>
      </w:r>
      <w:r w:rsidRPr="00370DA8">
        <w:t xml:space="preserve"> should have multiplied by 2 before she added 6.</w:t>
      </w:r>
    </w:p>
    <w:p w14:paraId="42A11166" w14:textId="178B7B59" w:rsidR="00E8096B" w:rsidRDefault="00E8096B" w:rsidP="00E8096B">
      <w:pPr>
        <w:pStyle w:val="Pquestionheadingsx"/>
      </w:pPr>
      <w:r>
        <w:t>Question 1</w:t>
      </w:r>
      <w:r w:rsidR="00570D01">
        <w:t>2</w:t>
      </w:r>
      <w:r>
        <w:tab/>
      </w:r>
      <w:r w:rsidR="00470C59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>
        <w:t>2]</w:t>
      </w:r>
    </w:p>
    <w:p w14:paraId="6F2FD4A9" w14:textId="77777777" w:rsidR="00484D63" w:rsidRPr="00370DA8" w:rsidRDefault="00484D63" w:rsidP="00986FC1">
      <w:pPr>
        <w:pStyle w:val="Pquestiontextmainstem"/>
      </w:pPr>
      <w:r w:rsidRPr="00370DA8">
        <w:t>At the start there is 30 L of water in the bucket.</w:t>
      </w:r>
    </w:p>
    <w:p w14:paraId="18FE5AAC" w14:textId="77777777" w:rsidR="00484D63" w:rsidRPr="00370DA8" w:rsidRDefault="00484D63" w:rsidP="00986FC1">
      <w:pPr>
        <w:pStyle w:val="Pquestiontextmainstem"/>
      </w:pPr>
      <w:r w:rsidRPr="00370DA8">
        <w:t>5 litres drains out every 2 minutes.</w:t>
      </w:r>
    </w:p>
    <w:p w14:paraId="70E934F3" w14:textId="77777777" w:rsidR="00484D63" w:rsidRPr="00370DA8" w:rsidRDefault="00484D63" w:rsidP="00986FC1">
      <w:pPr>
        <w:pStyle w:val="Pquestiontextmainstem"/>
      </w:pPr>
      <w:r w:rsidRPr="00370DA8">
        <w:t>Thus 2.5 litres drains out every minute.</w:t>
      </w:r>
    </w:p>
    <w:p w14:paraId="3DA13E85" w14:textId="77777777" w:rsidR="00484D63" w:rsidRPr="00370DA8" w:rsidRDefault="00484D63" w:rsidP="00986FC1">
      <w:pPr>
        <w:pStyle w:val="Pquestiontextmainstem"/>
      </w:pPr>
      <w:r w:rsidRPr="00370DA8">
        <w:t>It takes 10 minutes to empty the bucket.</w:t>
      </w:r>
    </w:p>
    <w:p w14:paraId="3825415C" w14:textId="3B1565AB" w:rsidR="00E8096B" w:rsidRDefault="00E8096B" w:rsidP="00E8096B">
      <w:pPr>
        <w:pStyle w:val="Pquestionheadingsx"/>
      </w:pPr>
      <w:r>
        <w:t>Question 1</w:t>
      </w:r>
      <w:r w:rsidR="00844377">
        <w:t>3</w:t>
      </w:r>
      <w:r>
        <w:tab/>
      </w:r>
      <w:r w:rsidR="008133D3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1</w:t>
      </w:r>
      <w:r>
        <w:t>]</w:t>
      </w:r>
    </w:p>
    <w:p w14:paraId="2112F4BF" w14:textId="77777777" w:rsidR="00484D63" w:rsidRPr="00370DA8" w:rsidRDefault="00484D63" w:rsidP="00986FC1">
      <w:pPr>
        <w:pStyle w:val="Pquestiontextpartsa"/>
      </w:pPr>
      <w:r w:rsidRPr="00986FC1">
        <w:rPr>
          <w:rStyle w:val="Cquestionpartlabelbold"/>
        </w:rPr>
        <w:t>(a)</w:t>
      </w:r>
      <w:r w:rsidRPr="00986FC1">
        <w:rPr>
          <w:rStyle w:val="Cquestionpartlabelbold"/>
        </w:rPr>
        <w:tab/>
      </w:r>
      <w:r w:rsidRPr="00370DA8">
        <w:t>2</w:t>
      </w:r>
      <w:r w:rsidRPr="00D32C98">
        <w:rPr>
          <w:rStyle w:val="Cmathsexpressions"/>
          <w:i/>
          <w:iCs/>
        </w:rPr>
        <w:t>n</w:t>
      </w:r>
      <w:r w:rsidRPr="00370DA8">
        <w:t xml:space="preserve"> − 12 = 40</w:t>
      </w:r>
    </w:p>
    <w:p w14:paraId="6F440CAA" w14:textId="77777777" w:rsidR="00484D63" w:rsidRPr="00370DA8" w:rsidRDefault="00484D63" w:rsidP="00986FC1">
      <w:pPr>
        <w:pStyle w:val="Pquestiontextpartsa"/>
      </w:pPr>
      <w:r w:rsidRPr="00986FC1">
        <w:rPr>
          <w:rStyle w:val="Cquestionpartlabelbold"/>
        </w:rPr>
        <w:t>(b)</w:t>
      </w:r>
      <w:r w:rsidRPr="00370DA8">
        <w:tab/>
        <w:t>3</w:t>
      </w:r>
      <w:r w:rsidRPr="00D32C98">
        <w:rPr>
          <w:rStyle w:val="Cmathsexpressions"/>
          <w:i/>
          <w:iCs/>
        </w:rPr>
        <w:t>n</w:t>
      </w:r>
      <w:r w:rsidRPr="00370DA8">
        <w:t xml:space="preserve"> + 6 = 2</w:t>
      </w:r>
      <w:r w:rsidRPr="00D32C98">
        <w:rPr>
          <w:rStyle w:val="Cmathsexpressions"/>
          <w:i/>
          <w:iCs/>
        </w:rPr>
        <w:t>n</w:t>
      </w:r>
      <w:r w:rsidRPr="00370DA8">
        <w:t xml:space="preserve"> + 15</w:t>
      </w:r>
    </w:p>
    <w:p w14:paraId="08492EF5" w14:textId="3825D50D" w:rsidR="00E8096B" w:rsidRDefault="00E8096B" w:rsidP="00E8096B">
      <w:pPr>
        <w:pStyle w:val="Pquestionheadingsx"/>
      </w:pPr>
      <w:r>
        <w:t>Question 1</w:t>
      </w:r>
      <w:r w:rsidR="00844377">
        <w:t>4</w:t>
      </w:r>
      <w:r>
        <w:tab/>
      </w:r>
      <w:r w:rsidR="008133D3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1</w:t>
      </w:r>
      <w:r>
        <w:t>]</w:t>
      </w:r>
    </w:p>
    <w:p w14:paraId="0CFAB900" w14:textId="633BD770" w:rsidR="00484D63" w:rsidRPr="00370DA8" w:rsidRDefault="00484D63" w:rsidP="00986FC1">
      <w:pPr>
        <w:pStyle w:val="Pquestiontextpartsa"/>
      </w:pPr>
      <w:r w:rsidRPr="00986FC1">
        <w:rPr>
          <w:rStyle w:val="Cquestionpartlabelbold"/>
        </w:rPr>
        <w:t>(a)</w:t>
      </w:r>
      <w:r w:rsidRPr="00370DA8">
        <w:tab/>
        <w:t>4</w:t>
      </w:r>
      <w:r w:rsidRPr="00D32C98">
        <w:rPr>
          <w:rStyle w:val="Cmathsexpressions"/>
          <w:i/>
          <w:iCs/>
        </w:rPr>
        <w:t>x</w:t>
      </w:r>
      <w:r w:rsidRPr="00370DA8">
        <w:t xml:space="preserve"> − 3 = 9  (</w:t>
      </w:r>
      <w:r w:rsidRPr="00D32C98">
        <w:rPr>
          <w:rStyle w:val="Cmathsexpressions"/>
          <w:i/>
          <w:iCs/>
        </w:rPr>
        <w:t>x</w:t>
      </w:r>
      <w:r w:rsidRPr="00370DA8">
        <w:t xml:space="preserve"> = 3)</w:t>
      </w:r>
      <w:r w:rsidR="00D32C98">
        <w:br/>
      </w:r>
      <w:r w:rsidRPr="00370DA8">
        <w:t>LHS = 4 × 3 − 3</w:t>
      </w:r>
      <w:r w:rsidR="00D32C98">
        <w:br/>
      </w:r>
      <w:r w:rsidRPr="00370DA8">
        <w:t>= 12 − 3</w:t>
      </w:r>
      <w:r w:rsidR="00D32C98">
        <w:br/>
      </w:r>
      <w:r w:rsidRPr="00370DA8">
        <w:t>= 9</w:t>
      </w:r>
      <w:r w:rsidR="00D32C98">
        <w:br/>
      </w:r>
      <w:r w:rsidRPr="00370DA8">
        <w:t>= RHS</w:t>
      </w:r>
      <w:r w:rsidR="00D32C98">
        <w:br/>
      </w:r>
      <w:r w:rsidRPr="00370DA8">
        <w:t xml:space="preserve">Thus </w:t>
      </w:r>
      <w:r w:rsidRPr="00D32C98">
        <w:rPr>
          <w:rStyle w:val="Cmathsexpressions"/>
          <w:i/>
          <w:iCs/>
        </w:rPr>
        <w:t>x</w:t>
      </w:r>
      <w:r w:rsidRPr="00370DA8">
        <w:t xml:space="preserve"> = 3 is a solution</w:t>
      </w:r>
      <w:r>
        <w:t>.</w:t>
      </w:r>
    </w:p>
    <w:p w14:paraId="484BE894" w14:textId="42F5A822" w:rsidR="00D32C98" w:rsidRDefault="00484D63" w:rsidP="00D32C98">
      <w:pPr>
        <w:pStyle w:val="Pquestiontextpartsa"/>
      </w:pPr>
      <w:r w:rsidRPr="00986FC1">
        <w:rPr>
          <w:rStyle w:val="Cquestionpartlabelbold"/>
        </w:rPr>
        <w:t>(b)</w:t>
      </w:r>
      <w:r w:rsidRPr="00986FC1">
        <w:rPr>
          <w:rStyle w:val="Cquestionpartlabelbold"/>
        </w:rPr>
        <w:tab/>
      </w:r>
      <w:r w:rsidRPr="00370DA8">
        <w:rPr>
          <w:b/>
          <w:position w:val="-22"/>
        </w:rPr>
        <w:object w:dxaOrig="220" w:dyaOrig="600" w14:anchorId="554C71F1">
          <v:shape id="_x0000_i1034" type="#_x0000_t75" style="width:11.25pt;height:30pt" o:ole="">
            <v:imagedata r:id="rId24" o:title=""/>
          </v:shape>
          <o:OLEObject Type="Embed" ProgID="Equation.3" ShapeID="_x0000_i1034" DrawAspect="Content" ObjectID="_1540570081" r:id="rId25"/>
        </w:object>
      </w:r>
      <w:r w:rsidRPr="00986FC1">
        <w:rPr>
          <w:rStyle w:val="Cquestionpartlabelbold"/>
        </w:rPr>
        <w:t xml:space="preserve"> </w:t>
      </w:r>
      <w:r w:rsidRPr="00370DA8">
        <w:t>= 18 (</w:t>
      </w:r>
      <w:r w:rsidRPr="00D32C98">
        <w:rPr>
          <w:rStyle w:val="Cmathsexpressions"/>
          <w:i/>
          <w:iCs/>
        </w:rPr>
        <w:t>x</w:t>
      </w:r>
      <w:r w:rsidRPr="00370DA8">
        <w:t xml:space="preserve"> = 3)</w:t>
      </w:r>
      <w:r w:rsidR="00D32C98">
        <w:br/>
      </w:r>
      <w:r w:rsidRPr="00370DA8">
        <w:t xml:space="preserve">LHS = </w:t>
      </w:r>
      <w:r w:rsidRPr="00370DA8">
        <w:rPr>
          <w:b/>
          <w:position w:val="-22"/>
        </w:rPr>
        <w:object w:dxaOrig="200" w:dyaOrig="600" w14:anchorId="70BC11A6">
          <v:shape id="_x0000_i1035" type="#_x0000_t75" style="width:9.75pt;height:30pt" o:ole="">
            <v:imagedata r:id="rId26" o:title=""/>
          </v:shape>
          <o:OLEObject Type="Embed" ProgID="Equation.3" ShapeID="_x0000_i1035" DrawAspect="Content" ObjectID="_1540570082" r:id="rId27"/>
        </w:object>
      </w:r>
      <w:r w:rsidR="00D32C98">
        <w:rPr>
          <w:b/>
        </w:rPr>
        <w:br/>
      </w:r>
      <w:r w:rsidRPr="00986FC1">
        <w:rPr>
          <w:rStyle w:val="Cquestionpartlabelbold"/>
        </w:rPr>
        <w:t xml:space="preserve">≠ </w:t>
      </w:r>
      <w:r w:rsidRPr="00370DA8">
        <w:t>RHS</w:t>
      </w:r>
      <w:r w:rsidR="00D32C98">
        <w:br/>
      </w:r>
      <w:r w:rsidRPr="00370DA8">
        <w:t xml:space="preserve">Thus </w:t>
      </w:r>
      <w:r w:rsidRPr="00D32C98">
        <w:rPr>
          <w:rStyle w:val="Cmathsexpressions"/>
          <w:i/>
          <w:iCs/>
        </w:rPr>
        <w:t>x</w:t>
      </w:r>
      <w:r w:rsidRPr="00370DA8">
        <w:t xml:space="preserve"> = 3 is </w:t>
      </w:r>
      <w:r w:rsidR="00D32C98" w:rsidRPr="00D32C98">
        <w:rPr>
          <w:i/>
        </w:rPr>
        <w:t>not</w:t>
      </w:r>
      <w:r w:rsidRPr="00370DA8">
        <w:t xml:space="preserve"> a solution</w:t>
      </w:r>
      <w:r>
        <w:t>.</w:t>
      </w:r>
    </w:p>
    <w:p w14:paraId="7A9B19E2" w14:textId="1107D0A1" w:rsidR="00E8096B" w:rsidRDefault="00E8096B" w:rsidP="00D32C98">
      <w:pPr>
        <w:pStyle w:val="Pquestionheadingsx"/>
      </w:pPr>
      <w:r>
        <w:t>Question 1</w:t>
      </w:r>
      <w:r w:rsidR="00844377">
        <w:t>5</w:t>
      </w:r>
      <w:r>
        <w:tab/>
      </w:r>
      <w:r w:rsidR="00470C59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1</w:t>
      </w:r>
      <w:r>
        <w:t>]</w:t>
      </w:r>
    </w:p>
    <w:p w14:paraId="4A3735D6" w14:textId="638004D3" w:rsidR="00E8096B" w:rsidRPr="008574DC" w:rsidRDefault="00484D63" w:rsidP="00986FC1">
      <w:pPr>
        <w:pStyle w:val="Pquestiontextmainstem"/>
      </w:pPr>
      <w:r>
        <w:t>Seven less than two times a number</w:t>
      </w:r>
      <w:r w:rsidRPr="00370DA8">
        <w:t xml:space="preserve"> gives a result of fourteen.</w:t>
      </w:r>
    </w:p>
    <w:p w14:paraId="41546B8D" w14:textId="48E44940" w:rsidR="00E8096B" w:rsidRDefault="00E8096B" w:rsidP="00E8096B">
      <w:pPr>
        <w:pStyle w:val="Pquestionheadingsx"/>
      </w:pPr>
      <w:r>
        <w:lastRenderedPageBreak/>
        <w:t>Question 1</w:t>
      </w:r>
      <w:r w:rsidR="00844377">
        <w:t>6</w:t>
      </w:r>
      <w:r>
        <w:tab/>
      </w:r>
      <w:r w:rsidR="00D34D5B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1</w:t>
      </w:r>
      <w:r>
        <w:t>]</w:t>
      </w:r>
    </w:p>
    <w:p w14:paraId="6EDC51B1" w14:textId="5439B04B" w:rsidR="00970855" w:rsidRPr="00986FC1" w:rsidRDefault="00484D63" w:rsidP="00986FC1">
      <w:pPr>
        <w:pStyle w:val="Pquestiontextpartsa"/>
      </w:pPr>
      <w:r w:rsidRPr="00986FC1">
        <w:rPr>
          <w:rStyle w:val="Cquestionpartlabelbold"/>
        </w:rPr>
        <w:t>(a)</w:t>
      </w:r>
      <w:r w:rsidRPr="00370DA8">
        <w:tab/>
      </w:r>
      <w:r w:rsidRPr="00D32C98">
        <w:rPr>
          <w:rStyle w:val="Cmathsexpressions"/>
          <w:i/>
          <w:iCs/>
        </w:rPr>
        <w:t>t</w:t>
      </w:r>
      <w:r w:rsidRPr="00370DA8">
        <w:t xml:space="preserve"> = </w:t>
      </w:r>
      <w:r w:rsidRPr="00D32C98">
        <w:rPr>
          <w:rStyle w:val="Cmathsexpressions"/>
          <w:i/>
          <w:iCs/>
        </w:rPr>
        <w:t>ds</w:t>
      </w:r>
      <w:r w:rsidR="00D32C98">
        <w:rPr>
          <w:rStyle w:val="Cmathsexpressions"/>
          <w:i/>
          <w:iCs/>
        </w:rPr>
        <w:tab/>
      </w:r>
      <w:r w:rsidR="00D32C98">
        <w:rPr>
          <w:rStyle w:val="Cmathsexpressions"/>
          <w:i/>
          <w:iCs/>
        </w:rPr>
        <w:tab/>
      </w:r>
      <w:r w:rsidRPr="00986FC1">
        <w:rPr>
          <w:rStyle w:val="Cquestionpartlabelbold"/>
        </w:rPr>
        <w:t>(b)</w:t>
      </w:r>
      <w:r w:rsidR="00544E31">
        <w:t xml:space="preserve">  </w:t>
      </w:r>
      <w:r w:rsidRPr="00D32C98">
        <w:rPr>
          <w:rStyle w:val="Cmathsexpressions"/>
          <w:i/>
          <w:iCs/>
        </w:rPr>
        <w:t>v</w:t>
      </w:r>
      <w:r w:rsidRPr="00370DA8">
        <w:t xml:space="preserve"> = </w:t>
      </w:r>
      <w:r w:rsidRPr="00D32C98">
        <w:rPr>
          <w:rStyle w:val="Cmathsexpressions"/>
          <w:i/>
          <w:iCs/>
        </w:rPr>
        <w:t>u</w:t>
      </w:r>
      <w:r w:rsidRPr="00370DA8">
        <w:t xml:space="preserve"> + </w:t>
      </w:r>
      <w:r w:rsidRPr="00D32C98">
        <w:rPr>
          <w:rStyle w:val="Cmathsexpressions"/>
          <w:i/>
          <w:iCs/>
        </w:rPr>
        <w:t>at</w:t>
      </w:r>
    </w:p>
    <w:p w14:paraId="5EAED291" w14:textId="6ED6690C" w:rsidR="00E8096B" w:rsidRDefault="00E8096B" w:rsidP="00E8096B">
      <w:pPr>
        <w:pStyle w:val="Pquestionheadingsx"/>
      </w:pPr>
      <w:r>
        <w:t>Question 1</w:t>
      </w:r>
      <w:r w:rsidR="00844377">
        <w:t>7</w:t>
      </w:r>
      <w:r>
        <w:tab/>
      </w:r>
      <w:r w:rsidR="008133D3">
        <w:rPr>
          <w:rStyle w:val="Cmarkslabel"/>
        </w:rPr>
        <w:t>2</w:t>
      </w:r>
      <w:r w:rsidRPr="001B433F">
        <w:rPr>
          <w:rStyle w:val="Cmarkslabel"/>
        </w:rPr>
        <w:t xml:space="preserve"> mark</w:t>
      </w:r>
      <w:r w:rsidR="008133D3">
        <w:rPr>
          <w:rStyle w:val="Cmarkslabel"/>
        </w:rPr>
        <w:t>s</w:t>
      </w:r>
      <w:r>
        <w:tab/>
      </w:r>
      <w:r w:rsidR="00BD017A">
        <w:t>[7.</w:t>
      </w:r>
      <w:r w:rsidR="00470C59">
        <w:t>2</w:t>
      </w:r>
      <w:r>
        <w:t>]</w:t>
      </w:r>
    </w:p>
    <w:p w14:paraId="51104718" w14:textId="0E4EA48C" w:rsidR="008133D3" w:rsidRDefault="008133D3" w:rsidP="00986FC1">
      <w:pPr>
        <w:pStyle w:val="Pquestiontextmainstem"/>
      </w:pPr>
      <w:r>
        <w:t>2</w:t>
      </w:r>
      <w:r w:rsidRPr="008133D3">
        <w:rPr>
          <w:rStyle w:val="Cmathsexpressions"/>
          <w:i/>
          <w:iCs/>
        </w:rPr>
        <w:t>x</w:t>
      </w:r>
      <w:r>
        <w:t xml:space="preserve"> + 1 = 9</w:t>
      </w:r>
    </w:p>
    <w:p w14:paraId="6F6B9C0D" w14:textId="1F5853C2" w:rsidR="008133D3" w:rsidRDefault="008133D3" w:rsidP="00986FC1">
      <w:pPr>
        <w:pStyle w:val="Pquestiontextmainstem"/>
        <w:rPr>
          <w:rStyle w:val="Cmathsexpressions"/>
          <w:i/>
          <w:iCs/>
        </w:rPr>
      </w:pPr>
      <w:r>
        <w:t xml:space="preserve">      2</w:t>
      </w:r>
      <w:r w:rsidRPr="008133D3">
        <w:rPr>
          <w:rStyle w:val="Cmathsexpressions"/>
          <w:i/>
          <w:iCs/>
        </w:rPr>
        <w:t>x</w:t>
      </w:r>
      <w:r>
        <w:t xml:space="preserve"> = 8</w:t>
      </w:r>
    </w:p>
    <w:p w14:paraId="750C3181" w14:textId="1A91FD70" w:rsidR="00970855" w:rsidRPr="00986FC1" w:rsidRDefault="008133D3" w:rsidP="00986FC1">
      <w:pPr>
        <w:pStyle w:val="Pquestiontextmainstem"/>
      </w:pPr>
      <w:r>
        <w:rPr>
          <w:rStyle w:val="Cmathsexpressions"/>
          <w:i/>
          <w:iCs/>
        </w:rPr>
        <w:t xml:space="preserve">        </w:t>
      </w:r>
      <w:r w:rsidR="00844377" w:rsidRPr="00D32C98">
        <w:rPr>
          <w:rStyle w:val="Cmathsexpressions"/>
          <w:i/>
          <w:iCs/>
        </w:rPr>
        <w:t>x</w:t>
      </w:r>
      <w:r w:rsidR="00844377" w:rsidRPr="00986FC1">
        <w:t xml:space="preserve"> = </w:t>
      </w:r>
      <w:r w:rsidR="00484D63" w:rsidRPr="00986FC1">
        <w:t>4</w:t>
      </w:r>
    </w:p>
    <w:p w14:paraId="73D0F66A" w14:textId="4A65AFAF" w:rsidR="00E8096B" w:rsidRDefault="00E8096B" w:rsidP="00E8096B">
      <w:pPr>
        <w:pStyle w:val="Pquestionheadingsx"/>
      </w:pPr>
      <w:r>
        <w:t xml:space="preserve">Question </w:t>
      </w:r>
      <w:r w:rsidR="00844377">
        <w:t>18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2</w:t>
      </w:r>
      <w:r>
        <w:t>]</w:t>
      </w:r>
    </w:p>
    <w:p w14:paraId="347E6A73" w14:textId="12BCFF49" w:rsidR="00970855" w:rsidRPr="00844377" w:rsidRDefault="00970855" w:rsidP="00986FC1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a)</w:t>
      </w:r>
      <w:r w:rsidRPr="002469EC">
        <w:tab/>
      </w:r>
      <w:r w:rsidR="00484D63" w:rsidRPr="00C127DB">
        <w:t>3</w:t>
      </w:r>
      <w:r w:rsidR="00484D63" w:rsidRPr="00D32C98">
        <w:rPr>
          <w:rStyle w:val="Cmathsexpressions"/>
          <w:i/>
          <w:iCs/>
        </w:rPr>
        <w:t>b</w:t>
      </w:r>
      <w:r w:rsidR="00484D63" w:rsidRPr="00C127DB">
        <w:t xml:space="preserve"> + 2 = 14</w:t>
      </w:r>
      <w:r w:rsidR="00D32C98">
        <w:br/>
      </w:r>
      <w:r w:rsidR="00484D63" w:rsidRPr="00C127DB">
        <w:t>3</w:t>
      </w:r>
      <w:r w:rsidR="00484D63" w:rsidRPr="00D32C98">
        <w:rPr>
          <w:rStyle w:val="Cmathsexpressions"/>
          <w:i/>
          <w:iCs/>
        </w:rPr>
        <w:t>b</w:t>
      </w:r>
      <w:r w:rsidR="00484D63" w:rsidRPr="00C127DB">
        <w:t xml:space="preserve"> = 14 − 2</w:t>
      </w:r>
      <w:r w:rsidR="00D32C98">
        <w:br/>
      </w:r>
      <w:r w:rsidR="00484D63" w:rsidRPr="00C127DB">
        <w:t>3</w:t>
      </w:r>
      <w:r w:rsidR="00484D63" w:rsidRPr="00D32C98">
        <w:rPr>
          <w:rStyle w:val="Cmathsexpressions"/>
          <w:i/>
          <w:iCs/>
        </w:rPr>
        <w:t>b</w:t>
      </w:r>
      <w:r w:rsidR="00484D63" w:rsidRPr="00C127DB">
        <w:t xml:space="preserve"> = 12</w:t>
      </w:r>
      <w:r w:rsidR="00D32C98">
        <w:br/>
      </w:r>
      <w:r w:rsidR="00484D63" w:rsidRPr="00D32C98">
        <w:rPr>
          <w:rStyle w:val="Cmathsexpressions"/>
          <w:i/>
          <w:iCs/>
        </w:rPr>
        <w:t>b</w:t>
      </w:r>
      <w:r w:rsidR="00484D63" w:rsidRPr="00C127DB">
        <w:t xml:space="preserve"> = </w:t>
      </w:r>
      <w:r w:rsidR="00484D63" w:rsidRPr="00C127DB">
        <w:rPr>
          <w:position w:val="-22"/>
        </w:rPr>
        <w:object w:dxaOrig="300" w:dyaOrig="600" w14:anchorId="3987718B">
          <v:shape id="_x0000_i1036" type="#_x0000_t75" style="width:15pt;height:30pt" o:ole="">
            <v:imagedata r:id="rId28" o:title=""/>
          </v:shape>
          <o:OLEObject Type="Embed" ProgID="Equation.3" ShapeID="_x0000_i1036" DrawAspect="Content" ObjectID="_1540570083" r:id="rId29"/>
        </w:object>
      </w:r>
      <w:r w:rsidR="00D32C98">
        <w:br/>
      </w:r>
      <w:r w:rsidR="00484D63" w:rsidRPr="00D32C98">
        <w:rPr>
          <w:rStyle w:val="Cmathsexpressions"/>
          <w:i/>
          <w:iCs/>
        </w:rPr>
        <w:t>b</w:t>
      </w:r>
      <w:r w:rsidR="00484D63" w:rsidRPr="00C127DB">
        <w:t xml:space="preserve"> = 4</w:t>
      </w:r>
    </w:p>
    <w:p w14:paraId="38C9D0E3" w14:textId="573C3610" w:rsidR="00970855" w:rsidRPr="00844377" w:rsidRDefault="00970855" w:rsidP="00986FC1">
      <w:pPr>
        <w:pStyle w:val="Pquestiontextpartsa"/>
      </w:pPr>
      <w:r w:rsidRPr="00970855">
        <w:rPr>
          <w:rStyle w:val="Cquestionpartlabelbold"/>
        </w:rPr>
        <w:t>(b)</w:t>
      </w:r>
      <w:r w:rsidRPr="002469EC">
        <w:tab/>
      </w:r>
      <w:r w:rsidR="00484D63" w:rsidRPr="00C127DB">
        <w:t>13 + 4</w:t>
      </w:r>
      <w:r w:rsidR="00484D63" w:rsidRPr="00D32C98">
        <w:rPr>
          <w:rStyle w:val="Cmathsexpressions"/>
          <w:i/>
          <w:iCs/>
        </w:rPr>
        <w:t>d</w:t>
      </w:r>
      <w:r w:rsidR="00484D63" w:rsidRPr="00C127DB">
        <w:t xml:space="preserve"> = -27</w:t>
      </w:r>
      <w:r w:rsidR="00D32C98">
        <w:br/>
      </w:r>
      <w:r w:rsidR="00484D63" w:rsidRPr="00C127DB">
        <w:t>4</w:t>
      </w:r>
      <w:r w:rsidR="00484D63" w:rsidRPr="00D32C98">
        <w:rPr>
          <w:rStyle w:val="Cmathsexpressions"/>
          <w:i/>
          <w:iCs/>
        </w:rPr>
        <w:t>d</w:t>
      </w:r>
      <w:r w:rsidR="00484D63" w:rsidRPr="00C127DB">
        <w:t xml:space="preserve"> = -27 − 13</w:t>
      </w:r>
      <w:r w:rsidR="00D32C98">
        <w:br/>
      </w:r>
      <w:r w:rsidR="00484D63" w:rsidRPr="00C127DB">
        <w:t>4</w:t>
      </w:r>
      <w:r w:rsidR="00484D63" w:rsidRPr="00D32C98">
        <w:rPr>
          <w:rStyle w:val="Cmathsexpressions"/>
          <w:i/>
          <w:iCs/>
        </w:rPr>
        <w:t>d</w:t>
      </w:r>
      <w:r w:rsidR="00484D63" w:rsidRPr="00C127DB">
        <w:t xml:space="preserve"> = -40</w:t>
      </w:r>
      <w:r w:rsidR="00D32C98">
        <w:br/>
      </w:r>
      <w:r w:rsidR="00484D63" w:rsidRPr="00D32C98">
        <w:rPr>
          <w:rStyle w:val="Cmathsexpressions"/>
          <w:i/>
          <w:iCs/>
        </w:rPr>
        <w:t xml:space="preserve">d </w:t>
      </w:r>
      <w:r w:rsidR="00484D63" w:rsidRPr="00C127DB">
        <w:t xml:space="preserve">= </w:t>
      </w:r>
      <w:r w:rsidR="00484D63" w:rsidRPr="00C127DB">
        <w:rPr>
          <w:position w:val="-22"/>
        </w:rPr>
        <w:object w:dxaOrig="400" w:dyaOrig="600" w14:anchorId="68C37B26">
          <v:shape id="_x0000_i1037" type="#_x0000_t75" style="width:20.25pt;height:30pt" o:ole="">
            <v:imagedata r:id="rId30" o:title=""/>
          </v:shape>
          <o:OLEObject Type="Embed" ProgID="Equation.3" ShapeID="_x0000_i1037" DrawAspect="Content" ObjectID="_1540570084" r:id="rId31"/>
        </w:object>
      </w:r>
      <w:r w:rsidR="00D32C98">
        <w:br/>
      </w:r>
      <w:r w:rsidR="00484D63" w:rsidRPr="00D32C98">
        <w:rPr>
          <w:rStyle w:val="Cmathsexpressions"/>
          <w:i/>
          <w:iCs/>
        </w:rPr>
        <w:t>d</w:t>
      </w:r>
      <w:r w:rsidR="00484D63" w:rsidRPr="00C127DB">
        <w:t xml:space="preserve"> = -10</w:t>
      </w:r>
    </w:p>
    <w:p w14:paraId="328A365F" w14:textId="52E7B9A5" w:rsidR="00E8096B" w:rsidRDefault="00E8096B" w:rsidP="00E8096B">
      <w:pPr>
        <w:pStyle w:val="Pquestionheadingsx"/>
      </w:pPr>
      <w:r>
        <w:t xml:space="preserve">Question </w:t>
      </w:r>
      <w:r w:rsidR="00844377">
        <w:t>19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2</w:t>
      </w:r>
      <w:r>
        <w:t>]</w:t>
      </w:r>
    </w:p>
    <w:p w14:paraId="323B2AD1" w14:textId="4F069305" w:rsidR="00BD017A" w:rsidRPr="00434516" w:rsidRDefault="00BD017A" w:rsidP="00970855">
      <w:pPr>
        <w:pStyle w:val="Pquestiontextpartsa"/>
      </w:pPr>
      <w:r w:rsidRPr="00970855">
        <w:rPr>
          <w:rStyle w:val="Cquestionpartlabelbold"/>
        </w:rPr>
        <w:t>(a)</w:t>
      </w:r>
      <w:r w:rsidRPr="00434516">
        <w:tab/>
      </w:r>
      <w:r w:rsidRPr="00970855">
        <w:rPr>
          <w:rStyle w:val="Cmathsexpressions"/>
          <w:i/>
        </w:rPr>
        <w:t>y</w:t>
      </w:r>
      <w:r w:rsidRPr="00434516">
        <w:t xml:space="preserve"> = </w:t>
      </w:r>
      <w:r w:rsidR="00844377">
        <w:t>1</w:t>
      </w:r>
      <w:r w:rsidR="0069653B">
        <w:tab/>
      </w:r>
      <w:r w:rsidR="0069653B">
        <w:tab/>
      </w:r>
      <w:r w:rsidRPr="00970855">
        <w:rPr>
          <w:rStyle w:val="Cquestionpartlabelbold"/>
        </w:rPr>
        <w:t>(b)</w:t>
      </w:r>
      <w:r w:rsidR="00544E31">
        <w:t xml:space="preserve">  </w:t>
      </w:r>
      <w:r w:rsidRPr="00970855">
        <w:rPr>
          <w:rStyle w:val="Cmathsexpressions"/>
          <w:i/>
        </w:rPr>
        <w:t>y</w:t>
      </w:r>
      <w:r w:rsidRPr="00434516">
        <w:t xml:space="preserve"> = </w:t>
      </w:r>
      <w:r w:rsidR="00484D63">
        <w:t>7</w:t>
      </w:r>
    </w:p>
    <w:p w14:paraId="75FF6113" w14:textId="1670DB1C" w:rsidR="00C9057A" w:rsidRDefault="00BD017A" w:rsidP="00970855">
      <w:pPr>
        <w:pStyle w:val="Pquestiontextpartsa"/>
      </w:pPr>
      <w:r w:rsidRPr="00970855">
        <w:rPr>
          <w:rStyle w:val="Cquestionpartlabelbold"/>
        </w:rPr>
        <w:t>(c)</w:t>
      </w:r>
      <w:r w:rsidRPr="00434516">
        <w:tab/>
      </w:r>
      <w:r w:rsidRPr="00970855">
        <w:rPr>
          <w:rStyle w:val="Cmathsexpressions"/>
          <w:i/>
        </w:rPr>
        <w:t>x</w:t>
      </w:r>
      <w:r w:rsidRPr="00434516">
        <w:t xml:space="preserve"> = </w:t>
      </w:r>
      <w:r w:rsidR="00484D63">
        <w:t>3</w:t>
      </w:r>
      <w:r w:rsidR="008133D3">
        <w:tab/>
      </w:r>
      <w:r w:rsidR="0069653B">
        <w:tab/>
      </w:r>
      <w:r w:rsidRPr="00970855">
        <w:rPr>
          <w:rStyle w:val="Cquestionpartlabelbold"/>
        </w:rPr>
        <w:t>(d)</w:t>
      </w:r>
      <w:r w:rsidR="00544E31">
        <w:t xml:space="preserve">  </w:t>
      </w:r>
      <w:r w:rsidRPr="00970855">
        <w:rPr>
          <w:rStyle w:val="Cmathsexpressions"/>
          <w:i/>
        </w:rPr>
        <w:t>x</w:t>
      </w:r>
      <w:r w:rsidRPr="00434516">
        <w:t xml:space="preserve"> = </w:t>
      </w:r>
      <w:r w:rsidR="00844377">
        <w:t>0</w:t>
      </w:r>
    </w:p>
    <w:p w14:paraId="7B54A9B5" w14:textId="5159AC4F" w:rsidR="00E8096B" w:rsidRDefault="00E8096B" w:rsidP="00E8096B">
      <w:pPr>
        <w:pStyle w:val="Pquestionheadingsx"/>
      </w:pPr>
      <w:r>
        <w:t>Question 2</w:t>
      </w:r>
      <w:r w:rsidR="00844377">
        <w:t>0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2</w:t>
      </w:r>
      <w:r>
        <w:t>]</w:t>
      </w:r>
    </w:p>
    <w:p w14:paraId="26BE6586" w14:textId="6EDD26F3" w:rsidR="00970855" w:rsidRPr="00970855" w:rsidRDefault="00970855" w:rsidP="00986FC1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a)</w:t>
      </w:r>
      <w:r w:rsidRPr="002469EC">
        <w:tab/>
      </w:r>
      <w:r w:rsidR="00484D63" w:rsidRPr="00C127DB">
        <w:t>4</w:t>
      </w:r>
      <w:r w:rsidR="00484D63" w:rsidRPr="00D32C98">
        <w:rPr>
          <w:rStyle w:val="Cmathsexpressions"/>
          <w:i/>
          <w:iCs/>
        </w:rPr>
        <w:t>a</w:t>
      </w:r>
      <w:r w:rsidR="00484D63" w:rsidRPr="00C127DB">
        <w:t xml:space="preserve"> − 5 = -17</w:t>
      </w:r>
      <w:r w:rsidR="00D32C98">
        <w:br/>
      </w:r>
      <w:r w:rsidR="00484D63" w:rsidRPr="00C127DB">
        <w:t>4</w:t>
      </w:r>
      <w:r w:rsidR="00484D63" w:rsidRPr="00D32C98">
        <w:rPr>
          <w:rStyle w:val="Cmathsexpressions"/>
          <w:i/>
          <w:iCs/>
        </w:rPr>
        <w:t>a</w:t>
      </w:r>
      <w:r w:rsidR="00484D63" w:rsidRPr="00C127DB">
        <w:t xml:space="preserve"> = -17 + 5</w:t>
      </w:r>
      <w:r w:rsidR="00D32C98">
        <w:br/>
      </w:r>
      <w:r w:rsidR="00484D63" w:rsidRPr="00C127DB">
        <w:t>4</w:t>
      </w:r>
      <w:r w:rsidR="00484D63" w:rsidRPr="00D32C98">
        <w:rPr>
          <w:rStyle w:val="Cmathsexpressions"/>
          <w:i/>
          <w:iCs/>
        </w:rPr>
        <w:t>a</w:t>
      </w:r>
      <w:r w:rsidR="00484D63" w:rsidRPr="00C127DB">
        <w:t xml:space="preserve"> = -12</w:t>
      </w:r>
      <w:r w:rsidR="00D32C98">
        <w:br/>
      </w:r>
      <w:r w:rsidR="00484D63" w:rsidRPr="00D32C98">
        <w:rPr>
          <w:rStyle w:val="Cmathsexpressions"/>
          <w:i/>
          <w:iCs/>
        </w:rPr>
        <w:t>a</w:t>
      </w:r>
      <w:r w:rsidR="00484D63" w:rsidRPr="00C127DB">
        <w:t xml:space="preserve"> = </w:t>
      </w:r>
      <w:r w:rsidR="008133D3" w:rsidRPr="008133D3">
        <w:rPr>
          <w:position w:val="-24"/>
        </w:rPr>
        <w:object w:dxaOrig="420" w:dyaOrig="620" w14:anchorId="341AF578">
          <v:shape id="_x0000_i1038" type="#_x0000_t75" style="width:21pt;height:30.75pt" o:ole="">
            <v:imagedata r:id="rId32" o:title=""/>
          </v:shape>
          <o:OLEObject Type="Embed" ProgID="Equation.DSMT4" ShapeID="_x0000_i1038" DrawAspect="Content" ObjectID="_1540570085" r:id="rId33"/>
        </w:object>
      </w:r>
      <w:r w:rsidR="00D32C98">
        <w:br/>
      </w:r>
      <w:r w:rsidR="00484D63" w:rsidRPr="00D32C98">
        <w:rPr>
          <w:rStyle w:val="Cmathsexpressions"/>
          <w:i/>
          <w:iCs/>
        </w:rPr>
        <w:t>a</w:t>
      </w:r>
      <w:r w:rsidR="00484D63" w:rsidRPr="00C127DB">
        <w:t xml:space="preserve"> = -3</w:t>
      </w:r>
    </w:p>
    <w:p w14:paraId="44D8598A" w14:textId="14A0F9E2" w:rsidR="00970855" w:rsidRDefault="00970855" w:rsidP="00986FC1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b)</w:t>
      </w:r>
      <w:r w:rsidRPr="002469EC">
        <w:tab/>
      </w:r>
      <w:r w:rsidR="00484D63" w:rsidRPr="00C127DB">
        <w:rPr>
          <w:position w:val="-22"/>
        </w:rPr>
        <w:object w:dxaOrig="300" w:dyaOrig="600" w14:anchorId="5EFFA0FB">
          <v:shape id="_x0000_i1039" type="#_x0000_t75" style="width:15pt;height:30pt" o:ole="">
            <v:imagedata r:id="rId34" o:title=""/>
          </v:shape>
          <o:OLEObject Type="Embed" ProgID="Equation.3" ShapeID="_x0000_i1039" DrawAspect="Content" ObjectID="_1540570086" r:id="rId35"/>
        </w:object>
      </w:r>
      <w:r w:rsidR="00484D63" w:rsidRPr="00C127DB">
        <w:t xml:space="preserve"> + 2</w:t>
      </w:r>
      <w:r w:rsidR="00484D63" w:rsidRPr="00D32C98">
        <w:rPr>
          <w:rStyle w:val="Cmathsexpressions"/>
          <w:i/>
          <w:iCs/>
        </w:rPr>
        <w:t>x</w:t>
      </w:r>
      <w:r w:rsidR="00484D63" w:rsidRPr="00C127DB">
        <w:t xml:space="preserve"> = </w:t>
      </w:r>
      <w:r w:rsidR="00484D63" w:rsidRPr="00C127DB">
        <w:rPr>
          <w:position w:val="-22"/>
        </w:rPr>
        <w:object w:dxaOrig="340" w:dyaOrig="600" w14:anchorId="0FCF9A3F">
          <v:shape id="_x0000_i1040" type="#_x0000_t75" style="width:17.25pt;height:30pt" o:ole="">
            <v:imagedata r:id="rId36" o:title=""/>
          </v:shape>
          <o:OLEObject Type="Embed" ProgID="Equation.3" ShapeID="_x0000_i1040" DrawAspect="Content" ObjectID="_1540570087" r:id="rId37"/>
        </w:object>
      </w:r>
      <w:r w:rsidR="00D32C98">
        <w:br/>
      </w:r>
      <w:r w:rsidR="00484D63" w:rsidRPr="00C127DB">
        <w:t>2</w:t>
      </w:r>
      <w:r w:rsidR="00484D63" w:rsidRPr="00D32C98">
        <w:rPr>
          <w:rStyle w:val="Cmathsexpressions"/>
          <w:i/>
          <w:iCs/>
        </w:rPr>
        <w:t>x</w:t>
      </w:r>
      <w:r w:rsidR="00484D63" w:rsidRPr="00C127DB">
        <w:t xml:space="preserve"> = </w:t>
      </w:r>
      <w:r w:rsidR="00484D63" w:rsidRPr="00C127DB">
        <w:rPr>
          <w:position w:val="-22"/>
        </w:rPr>
        <w:object w:dxaOrig="340" w:dyaOrig="600" w14:anchorId="2A5D2D4B">
          <v:shape id="_x0000_i1041" type="#_x0000_t75" style="width:17.25pt;height:30pt" o:ole="">
            <v:imagedata r:id="rId38" o:title=""/>
          </v:shape>
          <o:OLEObject Type="Embed" ProgID="Equation.3" ShapeID="_x0000_i1041" DrawAspect="Content" ObjectID="_1540570088" r:id="rId39"/>
        </w:object>
      </w:r>
      <w:r w:rsidR="00484D63" w:rsidRPr="00C127DB">
        <w:t xml:space="preserve"> − </w:t>
      </w:r>
      <w:r w:rsidR="00484D63" w:rsidRPr="00C127DB">
        <w:rPr>
          <w:position w:val="-22"/>
        </w:rPr>
        <w:object w:dxaOrig="300" w:dyaOrig="600" w14:anchorId="539F57E2">
          <v:shape id="_x0000_i1042" type="#_x0000_t75" style="width:15pt;height:30pt" o:ole="">
            <v:imagedata r:id="rId40" o:title=""/>
          </v:shape>
          <o:OLEObject Type="Embed" ProgID="Equation.3" ShapeID="_x0000_i1042" DrawAspect="Content" ObjectID="_1540570089" r:id="rId41"/>
        </w:object>
      </w:r>
      <w:r w:rsidR="00D32C98">
        <w:br/>
      </w:r>
      <w:r w:rsidR="00484D63" w:rsidRPr="00C127DB">
        <w:t>2</w:t>
      </w:r>
      <w:r w:rsidR="00484D63" w:rsidRPr="00D32C98">
        <w:rPr>
          <w:rStyle w:val="Cmathsexpressions"/>
          <w:i/>
          <w:iCs/>
        </w:rPr>
        <w:t>x</w:t>
      </w:r>
      <w:r w:rsidR="00484D63" w:rsidRPr="00C127DB">
        <w:t xml:space="preserve"> = </w:t>
      </w:r>
      <w:r w:rsidR="00484D63" w:rsidRPr="00C127DB">
        <w:rPr>
          <w:position w:val="-22"/>
        </w:rPr>
        <w:object w:dxaOrig="340" w:dyaOrig="600" w14:anchorId="22FB5770">
          <v:shape id="_x0000_i1043" type="#_x0000_t75" style="width:17.25pt;height:30pt" o:ole="">
            <v:imagedata r:id="rId42" o:title=""/>
          </v:shape>
          <o:OLEObject Type="Embed" ProgID="Equation.3" ShapeID="_x0000_i1043" DrawAspect="Content" ObjectID="_1540570090" r:id="rId43"/>
        </w:object>
      </w:r>
      <w:r w:rsidR="00484D63" w:rsidRPr="00C127DB">
        <w:t xml:space="preserve"> </w:t>
      </w:r>
      <w:r w:rsidR="00D32C98">
        <w:br/>
      </w:r>
      <w:r w:rsidR="00484D63" w:rsidRPr="00C127DB">
        <w:t>2</w:t>
      </w:r>
      <w:r w:rsidR="00484D63" w:rsidRPr="00D32C98">
        <w:rPr>
          <w:rStyle w:val="Cmathsexpressions"/>
          <w:i/>
          <w:iCs/>
        </w:rPr>
        <w:t>x</w:t>
      </w:r>
      <w:r w:rsidR="00484D63" w:rsidRPr="00C127DB">
        <w:t xml:space="preserve"> =</w:t>
      </w:r>
      <w:r w:rsidR="00484D63">
        <w:t xml:space="preserve"> </w:t>
      </w:r>
      <w:r w:rsidR="00484D63" w:rsidRPr="00C127DB">
        <w:rPr>
          <w:position w:val="-22"/>
        </w:rPr>
        <w:object w:dxaOrig="200" w:dyaOrig="600" w14:anchorId="1F563177">
          <v:shape id="_x0000_i1044" type="#_x0000_t75" style="width:9.75pt;height:30pt" o:ole="">
            <v:imagedata r:id="rId44" o:title=""/>
          </v:shape>
          <o:OLEObject Type="Embed" ProgID="Equation.3" ShapeID="_x0000_i1044" DrawAspect="Content" ObjectID="_1540570091" r:id="rId45"/>
        </w:object>
      </w:r>
      <w:r w:rsidR="00D32C98">
        <w:br/>
      </w:r>
      <w:r w:rsidR="00484D63" w:rsidRPr="00D32C98">
        <w:rPr>
          <w:rStyle w:val="Cmathsexpressions"/>
          <w:i/>
          <w:iCs/>
        </w:rPr>
        <w:t>x</w:t>
      </w:r>
      <w:r w:rsidR="00484D63" w:rsidRPr="00C127DB">
        <w:t xml:space="preserve"> = </w:t>
      </w:r>
      <w:r w:rsidR="00484D63" w:rsidRPr="00C127DB">
        <w:rPr>
          <w:position w:val="-22"/>
        </w:rPr>
        <w:object w:dxaOrig="200" w:dyaOrig="600" w14:anchorId="4C67EE79">
          <v:shape id="_x0000_i1045" type="#_x0000_t75" style="width:9.75pt;height:30pt" o:ole="">
            <v:imagedata r:id="rId46" o:title=""/>
          </v:shape>
          <o:OLEObject Type="Embed" ProgID="Equation.3" ShapeID="_x0000_i1045" DrawAspect="Content" ObjectID="_1540570092" r:id="rId47"/>
        </w:object>
      </w:r>
      <w:r w:rsidR="00484D63" w:rsidRPr="00D32C98">
        <w:rPr>
          <w:rStyle w:val="Cmathsexpressions"/>
          <w:i/>
          <w:iCs/>
        </w:rPr>
        <w:t xml:space="preserve"> </w:t>
      </w:r>
      <w:r w:rsidR="00484D63" w:rsidRPr="00C127DB">
        <w:t xml:space="preserve">= </w:t>
      </w:r>
      <w:r w:rsidR="00484D63" w:rsidRPr="006629F7">
        <w:rPr>
          <w:position w:val="-24"/>
        </w:rPr>
        <w:object w:dxaOrig="340" w:dyaOrig="620" w14:anchorId="4A347697">
          <v:shape id="_x0000_i1046" type="#_x0000_t75" style="width:17.25pt;height:30.75pt" o:ole="">
            <v:imagedata r:id="rId48" o:title=""/>
          </v:shape>
          <o:OLEObject Type="Embed" ProgID="Equation.3" ShapeID="_x0000_i1046" DrawAspect="Content" ObjectID="_1540570093" r:id="rId49"/>
        </w:object>
      </w:r>
    </w:p>
    <w:p w14:paraId="6E66725E" w14:textId="53179623" w:rsidR="005C31B9" w:rsidRDefault="005C31B9" w:rsidP="005C31B9">
      <w:pPr>
        <w:pStyle w:val="Pquestionheadingsx"/>
      </w:pPr>
      <w:r>
        <w:lastRenderedPageBreak/>
        <w:t>Question 21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7.2]</w:t>
      </w:r>
    </w:p>
    <w:p w14:paraId="575BD39D" w14:textId="36870508" w:rsidR="005C31B9" w:rsidRPr="00434516" w:rsidRDefault="002D27C7" w:rsidP="002D27C7">
      <w:pPr>
        <w:pStyle w:val="Pquestiontextpartsa"/>
      </w:pPr>
      <w:r w:rsidRPr="002D27C7">
        <w:rPr>
          <w:rStyle w:val="Cquestionpartlabelbold"/>
        </w:rPr>
        <w:t>(a)</w:t>
      </w:r>
      <w:r>
        <w:tab/>
      </w:r>
      <w:r w:rsidR="005C31B9" w:rsidRPr="00434516">
        <w:t xml:space="preserve">Let the cost of a </w:t>
      </w:r>
      <w:r w:rsidR="00484D63">
        <w:t>sandwich</w:t>
      </w:r>
      <w:r w:rsidR="005C31B9" w:rsidRPr="00434516">
        <w:t xml:space="preserve"> be represented by the letter </w:t>
      </w:r>
      <w:r w:rsidR="00484D63">
        <w:rPr>
          <w:rStyle w:val="Cmathsexpressions"/>
          <w:i/>
          <w:iCs/>
        </w:rPr>
        <w:t>s</w:t>
      </w:r>
      <w:r w:rsidR="005C31B9" w:rsidRPr="00434516">
        <w:t xml:space="preserve"> and </w:t>
      </w:r>
      <w:r w:rsidR="00484D63" w:rsidRPr="00370DA8">
        <w:t>orange juice</w:t>
      </w:r>
      <w:r w:rsidR="005C31B9" w:rsidRPr="00434516">
        <w:t xml:space="preserve"> by the letter </w:t>
      </w:r>
      <w:r w:rsidR="00484D63">
        <w:rPr>
          <w:rStyle w:val="Cmathsexpressions"/>
          <w:i/>
          <w:iCs/>
        </w:rPr>
        <w:t>j</w:t>
      </w:r>
      <w:r w:rsidR="005C31B9" w:rsidRPr="00434516">
        <w:t>.</w:t>
      </w:r>
      <w:r w:rsidR="00D32C98">
        <w:br/>
      </w:r>
      <w:r w:rsidR="005C31B9" w:rsidRPr="00434516">
        <w:t>5</w:t>
      </w:r>
      <w:r w:rsidR="00484D63">
        <w:rPr>
          <w:rStyle w:val="Cmathsexpressions"/>
          <w:i/>
          <w:iCs/>
        </w:rPr>
        <w:t>s</w:t>
      </w:r>
      <w:r w:rsidR="005C31B9" w:rsidRPr="00434516">
        <w:t xml:space="preserve"> + 2</w:t>
      </w:r>
      <w:r w:rsidR="00484D63">
        <w:rPr>
          <w:rStyle w:val="Cmathsexpressions"/>
          <w:i/>
          <w:iCs/>
        </w:rPr>
        <w:t>j</w:t>
      </w:r>
      <w:r w:rsidR="005C31B9" w:rsidRPr="00434516">
        <w:t xml:space="preserve"> = 2</w:t>
      </w:r>
      <w:r w:rsidR="00484D63">
        <w:t>0</w:t>
      </w:r>
    </w:p>
    <w:p w14:paraId="164D1955" w14:textId="7EE702C3" w:rsidR="005C31B9" w:rsidRDefault="002D27C7" w:rsidP="002D27C7">
      <w:pPr>
        <w:pStyle w:val="Pquestiontextpartsa"/>
      </w:pPr>
      <w:r w:rsidRPr="002D27C7">
        <w:rPr>
          <w:rStyle w:val="Cquestionpartlabelbold"/>
        </w:rPr>
        <w:t>(b)</w:t>
      </w:r>
      <w:r>
        <w:tab/>
      </w:r>
      <w:r w:rsidR="005C31B9" w:rsidRPr="00434516">
        <w:t>5</w:t>
      </w:r>
      <w:r w:rsidR="00484D63">
        <w:rPr>
          <w:rStyle w:val="Cmathsexpressions"/>
          <w:i/>
          <w:iCs/>
        </w:rPr>
        <w:t>s</w:t>
      </w:r>
      <w:r w:rsidR="005C31B9" w:rsidRPr="00434516">
        <w:t xml:space="preserve"> + 2(</w:t>
      </w:r>
      <w:r w:rsidR="00484D63">
        <w:t>2</w:t>
      </w:r>
      <w:r w:rsidR="005C31B9" w:rsidRPr="00434516">
        <w:t>.5) = 2</w:t>
      </w:r>
      <w:r w:rsidR="00484D63">
        <w:t>0</w:t>
      </w:r>
      <w:r>
        <w:br/>
      </w:r>
      <w:r w:rsidR="005C31B9" w:rsidRPr="00434516">
        <w:t>5</w:t>
      </w:r>
      <w:r w:rsidR="00484D63">
        <w:rPr>
          <w:rStyle w:val="Cmathsexpressions"/>
          <w:i/>
          <w:iCs/>
        </w:rPr>
        <w:t>s</w:t>
      </w:r>
      <w:r w:rsidR="005C31B9" w:rsidRPr="00434516">
        <w:t xml:space="preserve"> + </w:t>
      </w:r>
      <w:r w:rsidR="00484D63">
        <w:t>5</w:t>
      </w:r>
      <w:r w:rsidR="005C31B9" w:rsidRPr="00434516">
        <w:t xml:space="preserve"> = 2</w:t>
      </w:r>
      <w:r w:rsidR="00484D63">
        <w:t>0</w:t>
      </w:r>
      <w:r>
        <w:br/>
      </w:r>
      <w:r w:rsidR="005C31B9" w:rsidRPr="00434516">
        <w:t>5</w:t>
      </w:r>
      <w:r w:rsidR="00484D63">
        <w:rPr>
          <w:rStyle w:val="Cmathsexpressions"/>
          <w:i/>
          <w:iCs/>
        </w:rPr>
        <w:t>s</w:t>
      </w:r>
      <w:r w:rsidR="00484D63">
        <w:t xml:space="preserve"> = 1</w:t>
      </w:r>
      <w:r w:rsidR="005C31B9" w:rsidRPr="00434516">
        <w:t>5</w:t>
      </w:r>
      <w:r>
        <w:br/>
      </w:r>
      <w:r w:rsidR="00484D63">
        <w:rPr>
          <w:rStyle w:val="Cmathsexpressions"/>
          <w:i/>
          <w:iCs/>
        </w:rPr>
        <w:t>s</w:t>
      </w:r>
      <w:r w:rsidR="005C31B9" w:rsidRPr="00434516">
        <w:t xml:space="preserve"> =</w:t>
      </w:r>
      <w:r w:rsidR="00484D63">
        <w:t xml:space="preserve"> 3</w:t>
      </w:r>
      <w:r w:rsidR="00D32C98">
        <w:br/>
      </w:r>
      <w:r w:rsidR="008133D3">
        <w:t>So</w:t>
      </w:r>
      <w:r w:rsidR="005C31B9" w:rsidRPr="00434516">
        <w:t xml:space="preserve"> t</w:t>
      </w:r>
      <w:r w:rsidR="005C31B9">
        <w:t xml:space="preserve">he cost of </w:t>
      </w:r>
      <w:r w:rsidR="008133D3">
        <w:t>a</w:t>
      </w:r>
      <w:r w:rsidR="005C31B9">
        <w:t xml:space="preserve"> </w:t>
      </w:r>
      <w:r w:rsidR="00484D63">
        <w:t>sandwich</w:t>
      </w:r>
      <w:r w:rsidR="00484D63" w:rsidRPr="00434516">
        <w:t xml:space="preserve"> </w:t>
      </w:r>
      <w:r w:rsidR="005C31B9">
        <w:t>i</w:t>
      </w:r>
      <w:r w:rsidR="00484D63">
        <w:t>s $3.0</w:t>
      </w:r>
      <w:r w:rsidR="005C31B9" w:rsidRPr="00434516">
        <w:t>0.</w:t>
      </w:r>
    </w:p>
    <w:p w14:paraId="4555263D" w14:textId="572DB464" w:rsidR="005C31B9" w:rsidRDefault="005C31B9" w:rsidP="005C31B9">
      <w:pPr>
        <w:pStyle w:val="Pquestionheadingsx"/>
      </w:pPr>
      <w:r>
        <w:t>Question 22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7.3]</w:t>
      </w:r>
    </w:p>
    <w:p w14:paraId="6EA8D6A3" w14:textId="7E8B5DF3" w:rsidR="005C31B9" w:rsidRPr="00970855" w:rsidRDefault="005C31B9" w:rsidP="00986FC1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a)</w:t>
      </w:r>
      <w:r w:rsidRPr="002469EC">
        <w:tab/>
      </w:r>
      <w:r w:rsidR="00321796" w:rsidRPr="00B91EDE">
        <w:rPr>
          <w:position w:val="-24"/>
        </w:rPr>
        <w:object w:dxaOrig="700" w:dyaOrig="620" w14:anchorId="32604793">
          <v:shape id="_x0000_i1047" type="#_x0000_t75" style="width:35.25pt;height:30.75pt" o:ole="" fillcolor="window">
            <v:imagedata r:id="rId50" o:title=""/>
          </v:shape>
          <o:OLEObject Type="Embed" ProgID="Equation.3" ShapeID="_x0000_i1047" DrawAspect="Content" ObjectID="_1540570094" r:id="rId51"/>
        </w:object>
      </w:r>
      <w:r w:rsidR="00321796" w:rsidRPr="00C127DB">
        <w:t xml:space="preserve"> = 7</w:t>
      </w:r>
      <w:r w:rsidR="00D32C98">
        <w:br/>
      </w:r>
      <w:r w:rsidR="00321796" w:rsidRPr="00C127DB">
        <w:t>3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− 2 = 7 × 4</w:t>
      </w:r>
      <w:r w:rsidR="00D32C98">
        <w:br/>
      </w:r>
      <w:r w:rsidR="00321796" w:rsidRPr="00C127DB">
        <w:t>3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− 2 = 28</w:t>
      </w:r>
      <w:r w:rsidR="00D32C98">
        <w:br/>
      </w:r>
      <w:r w:rsidR="00321796" w:rsidRPr="00C127DB">
        <w:t>3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28 + 2</w:t>
      </w:r>
      <w:r w:rsidR="00D32C98">
        <w:br/>
      </w:r>
      <w:r w:rsidR="00321796" w:rsidRPr="00C127DB">
        <w:t>3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30</w:t>
      </w:r>
      <w:r w:rsidR="00D32C98">
        <w:br/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</w:t>
      </w:r>
      <w:r w:rsidR="00321796" w:rsidRPr="00C127DB">
        <w:rPr>
          <w:position w:val="-22"/>
        </w:rPr>
        <w:object w:dxaOrig="320" w:dyaOrig="600" w14:anchorId="32A6B2B0">
          <v:shape id="_x0000_i1048" type="#_x0000_t75" style="width:15.75pt;height:30pt" o:ole="">
            <v:imagedata r:id="rId52" o:title=""/>
          </v:shape>
          <o:OLEObject Type="Embed" ProgID="Equation.3" ShapeID="_x0000_i1048" DrawAspect="Content" ObjectID="_1540570095" r:id="rId53"/>
        </w:object>
      </w:r>
      <w:r w:rsidR="00D32C98">
        <w:br/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10</w:t>
      </w:r>
    </w:p>
    <w:p w14:paraId="5E3F1B4E" w14:textId="75EA3203" w:rsidR="005C31B9" w:rsidRDefault="005C31B9" w:rsidP="00986FC1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b)</w:t>
      </w:r>
      <w:r w:rsidRPr="002469EC">
        <w:tab/>
      </w:r>
      <w:r w:rsidR="00321796" w:rsidRPr="00B91EDE">
        <w:rPr>
          <w:position w:val="-24"/>
        </w:rPr>
        <w:object w:dxaOrig="420" w:dyaOrig="620" w14:anchorId="548CBE2F">
          <v:shape id="_x0000_i1049" type="#_x0000_t75" style="width:21pt;height:30.75pt" o:ole="" fillcolor="window">
            <v:imagedata r:id="rId54" o:title=""/>
          </v:shape>
          <o:OLEObject Type="Embed" ProgID="Equation.3" ShapeID="_x0000_i1049" DrawAspect="Content" ObjectID="_1540570096" r:id="rId55"/>
        </w:object>
      </w:r>
      <w:r w:rsidR="00321796" w:rsidRPr="00C127DB">
        <w:t xml:space="preserve"> + 7 = 3</w:t>
      </w:r>
      <w:r w:rsidR="00D32C98">
        <w:br/>
      </w:r>
      <w:r w:rsidR="00321796" w:rsidRPr="00B91EDE">
        <w:rPr>
          <w:position w:val="-24"/>
        </w:rPr>
        <w:object w:dxaOrig="420" w:dyaOrig="620" w14:anchorId="3668F28F">
          <v:shape id="_x0000_i1050" type="#_x0000_t75" style="width:21pt;height:30.75pt" o:ole="" fillcolor="window">
            <v:imagedata r:id="rId56" o:title=""/>
          </v:shape>
          <o:OLEObject Type="Embed" ProgID="Equation.3" ShapeID="_x0000_i1050" DrawAspect="Content" ObjectID="_1540570097" r:id="rId57"/>
        </w:object>
      </w:r>
      <w:r w:rsidR="00321796" w:rsidRPr="00C127DB">
        <w:t>= 3 − 7</w:t>
      </w:r>
      <w:r w:rsidR="00D32C98">
        <w:br/>
      </w:r>
      <w:r w:rsidR="00321796" w:rsidRPr="00B91EDE">
        <w:rPr>
          <w:position w:val="-24"/>
        </w:rPr>
        <w:object w:dxaOrig="420" w:dyaOrig="620" w14:anchorId="732E177C">
          <v:shape id="_x0000_i1051" type="#_x0000_t75" style="width:21pt;height:30.75pt" o:ole="" fillcolor="window">
            <v:imagedata r:id="rId56" o:title=""/>
          </v:shape>
          <o:OLEObject Type="Embed" ProgID="Equation.3" ShapeID="_x0000_i1051" DrawAspect="Content" ObjectID="_1540570098" r:id="rId58"/>
        </w:object>
      </w:r>
      <w:r w:rsidR="00321796" w:rsidRPr="00C127DB">
        <w:t>= -4</w:t>
      </w:r>
      <w:r w:rsidR="00D32C98">
        <w:br/>
      </w:r>
      <w:r w:rsidR="00321796" w:rsidRPr="00C127DB">
        <w:t>2</w:t>
      </w:r>
      <w:r w:rsidR="00321796" w:rsidRPr="00D32C98">
        <w:rPr>
          <w:rStyle w:val="Cmathsexpressions"/>
          <w:i/>
          <w:iCs/>
        </w:rPr>
        <w:t>m</w:t>
      </w:r>
      <w:r w:rsidR="00321796" w:rsidRPr="00C127DB">
        <w:t xml:space="preserve"> = -4 × 3</w:t>
      </w:r>
      <w:r w:rsidR="00D32C98">
        <w:br/>
      </w:r>
      <w:r w:rsidR="00321796" w:rsidRPr="00C127DB">
        <w:t>2</w:t>
      </w:r>
      <w:r w:rsidR="00321796" w:rsidRPr="00D32C98">
        <w:rPr>
          <w:rStyle w:val="Cmathsexpressions"/>
          <w:i/>
          <w:iCs/>
        </w:rPr>
        <w:t>m</w:t>
      </w:r>
      <w:r w:rsidR="00321796" w:rsidRPr="00C127DB">
        <w:t xml:space="preserve"> = -12</w:t>
      </w:r>
      <w:r w:rsidR="00D32C98">
        <w:br/>
      </w:r>
      <w:r w:rsidR="00321796" w:rsidRPr="00D32C98">
        <w:rPr>
          <w:rStyle w:val="Cmathsexpressions"/>
          <w:i/>
          <w:iCs/>
        </w:rPr>
        <w:t>m</w:t>
      </w:r>
      <w:r w:rsidR="00321796" w:rsidRPr="00C127DB">
        <w:t xml:space="preserve"> = </w:t>
      </w:r>
      <w:r w:rsidR="00321796" w:rsidRPr="00C127DB">
        <w:rPr>
          <w:position w:val="-22"/>
        </w:rPr>
        <w:object w:dxaOrig="400" w:dyaOrig="600" w14:anchorId="4A47F173">
          <v:shape id="_x0000_i1052" type="#_x0000_t75" style="width:20.25pt;height:30pt" o:ole="">
            <v:imagedata r:id="rId59" o:title=""/>
          </v:shape>
          <o:OLEObject Type="Embed" ProgID="Equation.3" ShapeID="_x0000_i1052" DrawAspect="Content" ObjectID="_1540570099" r:id="rId60"/>
        </w:object>
      </w:r>
      <w:r w:rsidR="00D32C98">
        <w:br/>
      </w:r>
      <w:r w:rsidR="00321796" w:rsidRPr="00D32C98">
        <w:rPr>
          <w:rStyle w:val="Cmathsexpressions"/>
          <w:i/>
          <w:iCs/>
        </w:rPr>
        <w:t>m</w:t>
      </w:r>
      <w:r w:rsidR="00321796" w:rsidRPr="00C127DB">
        <w:t xml:space="preserve"> = -6</w:t>
      </w:r>
    </w:p>
    <w:p w14:paraId="2C291922" w14:textId="0A4BAA47" w:rsidR="005C31B9" w:rsidRDefault="005C31B9" w:rsidP="005C31B9">
      <w:pPr>
        <w:pStyle w:val="Pquestionheadingsx"/>
      </w:pPr>
      <w:r>
        <w:t>Question 23</w:t>
      </w:r>
      <w:r>
        <w:tab/>
      </w:r>
      <w:r w:rsidR="00D34D5B">
        <w:rPr>
          <w:rStyle w:val="Cmarkslabel"/>
        </w:rPr>
        <w:t xml:space="preserve">6 </w:t>
      </w:r>
      <w:r w:rsidRPr="001B433F">
        <w:rPr>
          <w:rStyle w:val="Cmarkslabel"/>
        </w:rPr>
        <w:t>marks</w:t>
      </w:r>
      <w:r>
        <w:tab/>
        <w:t>[7.3]</w:t>
      </w:r>
    </w:p>
    <w:p w14:paraId="3FB6016C" w14:textId="3FAA899A" w:rsidR="005C31B9" w:rsidRDefault="005C31B9" w:rsidP="00986FC1">
      <w:pPr>
        <w:pStyle w:val="Pquestiontextpartsa"/>
      </w:pPr>
      <w:r w:rsidRPr="00970855">
        <w:rPr>
          <w:rStyle w:val="Cquestionpartlabelbold"/>
        </w:rPr>
        <w:t>(a)</w:t>
      </w:r>
      <w:r w:rsidRPr="002469EC">
        <w:tab/>
      </w:r>
      <w:r w:rsidR="00321796" w:rsidRPr="00C127DB">
        <w:t>2(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− 3) = 16</w:t>
      </w:r>
      <w:r w:rsidR="00D32C98">
        <w:br/>
      </w:r>
      <w:r w:rsidR="00321796" w:rsidRPr="00C127DB">
        <w:t>2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− 6 = 16</w:t>
      </w:r>
      <w:r w:rsidR="00D32C98">
        <w:br/>
      </w:r>
      <w:r w:rsidR="00321796" w:rsidRPr="00C127DB">
        <w:t>2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16 + 6</w:t>
      </w:r>
      <w:r w:rsidR="00D32C98">
        <w:br/>
      </w:r>
      <w:r w:rsidR="00321796" w:rsidRPr="00C127DB">
        <w:t>2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22</w:t>
      </w:r>
      <w:r w:rsidR="00D32C98">
        <w:br/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</w:t>
      </w:r>
      <w:r w:rsidR="00321796" w:rsidRPr="00C127DB">
        <w:rPr>
          <w:position w:val="-22"/>
        </w:rPr>
        <w:object w:dxaOrig="320" w:dyaOrig="600" w14:anchorId="24E325F5">
          <v:shape id="_x0000_i1053" type="#_x0000_t75" style="width:15.75pt;height:30pt" o:ole="">
            <v:imagedata r:id="rId61" o:title=""/>
          </v:shape>
          <o:OLEObject Type="Embed" ProgID="Equation.3" ShapeID="_x0000_i1053" DrawAspect="Content" ObjectID="_1540570100" r:id="rId62"/>
        </w:object>
      </w:r>
      <w:r w:rsidR="00D32C98">
        <w:br/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11</w:t>
      </w:r>
    </w:p>
    <w:p w14:paraId="44615E6E" w14:textId="1EC4BE66" w:rsidR="005C31B9" w:rsidRPr="00970855" w:rsidRDefault="005C31B9" w:rsidP="00986FC1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b)</w:t>
      </w:r>
      <w:r w:rsidRPr="002469EC">
        <w:tab/>
      </w:r>
      <w:r w:rsidR="00321796" w:rsidRPr="00C127DB">
        <w:t>3(5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+ 2) = 51</w:t>
      </w:r>
      <w:r w:rsidR="00D32C98">
        <w:br/>
      </w:r>
      <w:r w:rsidR="00321796" w:rsidRPr="00C127DB">
        <w:t>15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+ 6 = 51</w:t>
      </w:r>
      <w:r w:rsidR="00D32C98">
        <w:br/>
      </w:r>
      <w:r w:rsidR="00321796" w:rsidRPr="00C127DB">
        <w:t>15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51 − 6</w:t>
      </w:r>
      <w:r w:rsidR="00D32C98">
        <w:br/>
      </w:r>
      <w:r w:rsidR="00321796" w:rsidRPr="00C127DB">
        <w:t>15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45</w:t>
      </w:r>
      <w:r w:rsidR="00D32C98">
        <w:br/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</w:t>
      </w:r>
      <w:r w:rsidR="00321796" w:rsidRPr="00C127DB">
        <w:rPr>
          <w:position w:val="-22"/>
        </w:rPr>
        <w:object w:dxaOrig="320" w:dyaOrig="600" w14:anchorId="44AE268B">
          <v:shape id="_x0000_i1054" type="#_x0000_t75" style="width:15.75pt;height:30pt" o:ole="">
            <v:imagedata r:id="rId63" o:title=""/>
          </v:shape>
          <o:OLEObject Type="Embed" ProgID="Equation.3" ShapeID="_x0000_i1054" DrawAspect="Content" ObjectID="_1540570101" r:id="rId64"/>
        </w:object>
      </w:r>
      <w:r w:rsidR="00D32C98">
        <w:br/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3</w:t>
      </w:r>
    </w:p>
    <w:p w14:paraId="20E1528E" w14:textId="0DFD8F0E" w:rsidR="005C31B9" w:rsidRDefault="005C31B9" w:rsidP="005C31B9">
      <w:pPr>
        <w:pStyle w:val="Pquestionheadingsx"/>
      </w:pPr>
      <w:r>
        <w:lastRenderedPageBreak/>
        <w:t>Question 24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7.3]</w:t>
      </w:r>
    </w:p>
    <w:p w14:paraId="65890318" w14:textId="77777777" w:rsidR="008133D3" w:rsidRDefault="005C31B9" w:rsidP="008133D3">
      <w:pPr>
        <w:pStyle w:val="Pquestiontextpartsa"/>
      </w:pPr>
      <w:r w:rsidRPr="00970855">
        <w:rPr>
          <w:rStyle w:val="Cquestionpartlabelbold"/>
        </w:rPr>
        <w:t>(a)</w:t>
      </w:r>
      <w:r w:rsidRPr="002469EC">
        <w:tab/>
      </w:r>
      <w:r w:rsidR="00321796" w:rsidRPr="00C127DB">
        <w:t>6</w:t>
      </w:r>
      <w:r w:rsidR="00321796" w:rsidRPr="00D32C98">
        <w:rPr>
          <w:rStyle w:val="Cmathsexpressions"/>
          <w:i/>
          <w:iCs/>
        </w:rPr>
        <w:t>n</w:t>
      </w:r>
      <w:r w:rsidR="00321796" w:rsidRPr="00C127DB">
        <w:t xml:space="preserve"> + 5 = 17</w:t>
      </w:r>
      <w:r w:rsidR="00D32C98">
        <w:br/>
      </w:r>
      <w:r w:rsidR="00321796" w:rsidRPr="00C127DB">
        <w:t>6</w:t>
      </w:r>
      <w:r w:rsidR="00321796" w:rsidRPr="00D32C98">
        <w:rPr>
          <w:rStyle w:val="Cmathsexpressions"/>
          <w:i/>
          <w:iCs/>
        </w:rPr>
        <w:t>n</w:t>
      </w:r>
      <w:r w:rsidR="00321796" w:rsidRPr="00C127DB">
        <w:t xml:space="preserve"> = 17 − 5</w:t>
      </w:r>
      <w:r w:rsidR="00D32C98">
        <w:br/>
      </w:r>
      <w:r w:rsidR="00321796" w:rsidRPr="00C127DB">
        <w:t>6</w:t>
      </w:r>
      <w:r w:rsidR="00321796" w:rsidRPr="00D32C98">
        <w:rPr>
          <w:rStyle w:val="Cmathsexpressions"/>
          <w:i/>
          <w:iCs/>
        </w:rPr>
        <w:t>n</w:t>
      </w:r>
      <w:r w:rsidR="00321796" w:rsidRPr="00C127DB">
        <w:t xml:space="preserve"> = 12</w:t>
      </w:r>
      <w:r w:rsidR="00D32C98">
        <w:br/>
      </w:r>
      <w:r w:rsidR="00321796" w:rsidRPr="00D32C98">
        <w:rPr>
          <w:rStyle w:val="Cmathsexpressions"/>
          <w:i/>
          <w:iCs/>
        </w:rPr>
        <w:t>n</w:t>
      </w:r>
      <w:r w:rsidR="00321796" w:rsidRPr="00C127DB">
        <w:t xml:space="preserve"> = </w:t>
      </w:r>
      <w:r w:rsidR="00321796" w:rsidRPr="00C127DB">
        <w:rPr>
          <w:position w:val="-22"/>
        </w:rPr>
        <w:object w:dxaOrig="300" w:dyaOrig="600" w14:anchorId="25ECF011">
          <v:shape id="_x0000_i1055" type="#_x0000_t75" style="width:15pt;height:30pt" o:ole="">
            <v:imagedata r:id="rId65" o:title=""/>
          </v:shape>
          <o:OLEObject Type="Embed" ProgID="Equation.3" ShapeID="_x0000_i1055" DrawAspect="Content" ObjectID="_1540570102" r:id="rId66"/>
        </w:object>
      </w:r>
      <w:r w:rsidR="00D32C98">
        <w:br/>
      </w:r>
      <w:r w:rsidR="00321796" w:rsidRPr="00D32C98">
        <w:rPr>
          <w:rStyle w:val="Cmathsexpressions"/>
          <w:i/>
          <w:iCs/>
        </w:rPr>
        <w:t>n</w:t>
      </w:r>
      <w:r w:rsidR="00321796" w:rsidRPr="00C127DB">
        <w:t xml:space="preserve"> = 2</w:t>
      </w:r>
    </w:p>
    <w:p w14:paraId="2E64F142" w14:textId="5D6DDB43" w:rsidR="008133D3" w:rsidRDefault="005C31B9" w:rsidP="008133D3">
      <w:pPr>
        <w:pStyle w:val="Pquestiontextpartsa"/>
      </w:pPr>
      <w:r w:rsidRPr="00970855">
        <w:rPr>
          <w:rStyle w:val="Cquestionpartlabelbold"/>
        </w:rPr>
        <w:t>(b)</w:t>
      </w:r>
      <w:r w:rsidRPr="002469EC">
        <w:tab/>
      </w:r>
      <w:r w:rsidR="00321796" w:rsidRPr="00B91EDE">
        <w:rPr>
          <w:position w:val="-24"/>
        </w:rPr>
        <w:object w:dxaOrig="240" w:dyaOrig="620" w14:anchorId="2FCD77AC">
          <v:shape id="_x0000_i1056" type="#_x0000_t75" style="width:12pt;height:30.75pt" o:ole="" fillcolor="window">
            <v:imagedata r:id="rId67" o:title=""/>
          </v:shape>
          <o:OLEObject Type="Embed" ProgID="Equation.3" ShapeID="_x0000_i1056" DrawAspect="Content" ObjectID="_1540570103" r:id="rId68"/>
        </w:object>
      </w:r>
      <w:r w:rsidR="00321796" w:rsidRPr="00C127DB">
        <w:t>+ 7 = 10</w:t>
      </w:r>
      <w:r w:rsidR="00D32C98">
        <w:br/>
      </w:r>
      <w:r w:rsidR="00321796" w:rsidRPr="00B91EDE">
        <w:rPr>
          <w:position w:val="-24"/>
        </w:rPr>
        <w:object w:dxaOrig="240" w:dyaOrig="620" w14:anchorId="7874BE40">
          <v:shape id="_x0000_i1057" type="#_x0000_t75" style="width:12pt;height:30.75pt" o:ole="" fillcolor="window">
            <v:imagedata r:id="rId69" o:title=""/>
          </v:shape>
          <o:OLEObject Type="Embed" ProgID="Equation.3" ShapeID="_x0000_i1057" DrawAspect="Content" ObjectID="_1540570104" r:id="rId70"/>
        </w:object>
      </w:r>
      <w:r w:rsidR="00321796" w:rsidRPr="00C127DB">
        <w:t>= 10 − 7</w:t>
      </w:r>
      <w:r w:rsidR="00D32C98">
        <w:br/>
      </w:r>
      <w:r w:rsidR="00321796" w:rsidRPr="00B91EDE">
        <w:rPr>
          <w:position w:val="-24"/>
        </w:rPr>
        <w:object w:dxaOrig="240" w:dyaOrig="620" w14:anchorId="31B38301">
          <v:shape id="_x0000_i1058" type="#_x0000_t75" style="width:12pt;height:30.75pt" o:ole="" fillcolor="window">
            <v:imagedata r:id="rId69" o:title=""/>
          </v:shape>
          <o:OLEObject Type="Embed" ProgID="Equation.3" ShapeID="_x0000_i1058" DrawAspect="Content" ObjectID="_1540570105" r:id="rId71"/>
        </w:object>
      </w:r>
      <w:r w:rsidR="00321796" w:rsidRPr="00C127DB">
        <w:t>= 3</w:t>
      </w:r>
      <w:r w:rsidR="00D32C98">
        <w:br/>
      </w:r>
      <w:r w:rsidR="00321796" w:rsidRPr="00D32C98">
        <w:rPr>
          <w:rStyle w:val="Cmathsexpressions"/>
          <w:i/>
          <w:iCs/>
        </w:rPr>
        <w:t>n</w:t>
      </w:r>
      <w:r w:rsidR="00321796" w:rsidRPr="00C127DB">
        <w:t xml:space="preserve"> = 3 × 5</w:t>
      </w:r>
      <w:r w:rsidR="00D32C98">
        <w:br/>
      </w:r>
      <w:r w:rsidR="00321796" w:rsidRPr="00D32C98">
        <w:rPr>
          <w:rStyle w:val="Cmathsexpressions"/>
          <w:i/>
          <w:iCs/>
        </w:rPr>
        <w:t>n</w:t>
      </w:r>
      <w:r w:rsidR="00321796" w:rsidRPr="00C127DB">
        <w:t xml:space="preserve"> = 15</w:t>
      </w:r>
    </w:p>
    <w:p w14:paraId="4CAA77F5" w14:textId="71884A23" w:rsidR="00E8096B" w:rsidRDefault="00E8096B" w:rsidP="008133D3">
      <w:pPr>
        <w:pStyle w:val="Pquestionheadingsx"/>
      </w:pPr>
      <w:r>
        <w:t>Question 2</w:t>
      </w:r>
      <w:r w:rsidR="005C31B9">
        <w:t>5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3</w:t>
      </w:r>
      <w:r>
        <w:t>]</w:t>
      </w:r>
    </w:p>
    <w:p w14:paraId="0E905D0A" w14:textId="0A841110" w:rsidR="00321796" w:rsidRPr="00370DA8" w:rsidRDefault="00321796" w:rsidP="00986FC1">
      <w:pPr>
        <w:pStyle w:val="Pquestiontextpartsa"/>
      </w:pPr>
      <w:r w:rsidRPr="00986FC1">
        <w:rPr>
          <w:rStyle w:val="Cquestionpartlabelbold"/>
        </w:rPr>
        <w:t>(a)</w:t>
      </w:r>
      <w:r w:rsidRPr="00370DA8">
        <w:tab/>
        <w:t>string = 4</w:t>
      </w:r>
      <w:r w:rsidRPr="00D32C98">
        <w:rPr>
          <w:rStyle w:val="Cmathsexpressions"/>
          <w:i/>
          <w:iCs/>
        </w:rPr>
        <w:t>w</w:t>
      </w:r>
      <w:r w:rsidRPr="00370DA8">
        <w:t xml:space="preserve"> + 4</w:t>
      </w:r>
      <w:r w:rsidRPr="00D32C98">
        <w:rPr>
          <w:rStyle w:val="Cmathsexpressions"/>
          <w:i/>
          <w:iCs/>
        </w:rPr>
        <w:t>w</w:t>
      </w:r>
      <w:r w:rsidRPr="00370DA8">
        <w:t xml:space="preserve"> + 20</w:t>
      </w:r>
      <w:r w:rsidR="00D32C98">
        <w:br/>
      </w:r>
      <w:r w:rsidRPr="00370DA8">
        <w:t>string = 8</w:t>
      </w:r>
      <w:r w:rsidRPr="00D32C98">
        <w:rPr>
          <w:rStyle w:val="Cmathsexpressions"/>
          <w:i/>
          <w:iCs/>
        </w:rPr>
        <w:t>w</w:t>
      </w:r>
      <w:r w:rsidRPr="00370DA8">
        <w:t xml:space="preserve"> + 20</w:t>
      </w:r>
    </w:p>
    <w:p w14:paraId="276601CF" w14:textId="2A734702" w:rsidR="00321796" w:rsidRPr="00370DA8" w:rsidRDefault="00321796" w:rsidP="00986FC1">
      <w:pPr>
        <w:pStyle w:val="Pquestiontextpartsa"/>
      </w:pPr>
      <w:r w:rsidRPr="00986FC1">
        <w:rPr>
          <w:rStyle w:val="Cquestionpartlabelbold"/>
        </w:rPr>
        <w:t>(b)</w:t>
      </w:r>
      <w:r w:rsidRPr="00370DA8">
        <w:tab/>
        <w:t>100 = 8</w:t>
      </w:r>
      <w:r w:rsidRPr="00D32C98">
        <w:rPr>
          <w:rStyle w:val="Cmathsexpressions"/>
          <w:i/>
          <w:iCs/>
        </w:rPr>
        <w:t>w</w:t>
      </w:r>
      <w:r w:rsidRPr="00370DA8">
        <w:t xml:space="preserve"> + 20</w:t>
      </w:r>
      <w:r w:rsidR="00D32C98">
        <w:br/>
      </w:r>
      <w:r w:rsidRPr="00370DA8">
        <w:t>8</w:t>
      </w:r>
      <w:r w:rsidRPr="00D32C98">
        <w:rPr>
          <w:rStyle w:val="Cmathsexpressions"/>
          <w:i/>
          <w:iCs/>
        </w:rPr>
        <w:t>w</w:t>
      </w:r>
      <w:r w:rsidRPr="00370DA8">
        <w:t xml:space="preserve"> = 80</w:t>
      </w:r>
      <w:r w:rsidR="00D32C98">
        <w:br/>
      </w:r>
      <w:r w:rsidRPr="00D32C98">
        <w:rPr>
          <w:rStyle w:val="Cmathsexpressions"/>
          <w:i/>
          <w:iCs/>
        </w:rPr>
        <w:t>w</w:t>
      </w:r>
      <w:r w:rsidRPr="00370DA8">
        <w:t xml:space="preserve"> = 10, </w:t>
      </w:r>
      <w:r w:rsidR="008133D3">
        <w:t>so</w:t>
      </w:r>
      <w:r w:rsidRPr="00370DA8">
        <w:t xml:space="preserve"> the width of the box is 10 cm</w:t>
      </w:r>
    </w:p>
    <w:p w14:paraId="42C8D3EF" w14:textId="1DC5A138" w:rsidR="00E8096B" w:rsidRDefault="00E8096B" w:rsidP="00E8096B">
      <w:pPr>
        <w:pStyle w:val="Pquestionheadingsx"/>
      </w:pPr>
      <w:r>
        <w:t xml:space="preserve">Question </w:t>
      </w:r>
      <w:r w:rsidR="005C31B9">
        <w:t>26</w:t>
      </w:r>
      <w:r>
        <w:tab/>
      </w:r>
      <w:r w:rsidR="008133D3">
        <w:rPr>
          <w:rStyle w:val="Cmarkslabel"/>
        </w:rPr>
        <w:t>3</w:t>
      </w:r>
      <w:r w:rsidRPr="001B433F">
        <w:rPr>
          <w:rStyle w:val="Cmarkslabel"/>
        </w:rPr>
        <w:t xml:space="preserve"> mark</w:t>
      </w:r>
      <w:r w:rsidR="008133D3">
        <w:rPr>
          <w:rStyle w:val="Cmarkslabel"/>
        </w:rPr>
        <w:t>s</w:t>
      </w:r>
      <w:r>
        <w:tab/>
      </w:r>
      <w:r w:rsidR="00BD017A">
        <w:t>[7.</w:t>
      </w:r>
      <w:r w:rsidR="00470C59">
        <w:t>4</w:t>
      </w:r>
      <w:r>
        <w:t>]</w:t>
      </w:r>
    </w:p>
    <w:p w14:paraId="0DD90E14" w14:textId="0A2761D9" w:rsidR="008133D3" w:rsidRDefault="008133D3" w:rsidP="00FA701D">
      <w:pPr>
        <w:pStyle w:val="Pquestiontextmainstem"/>
      </w:pPr>
      <w:r>
        <w:t>2</w:t>
      </w:r>
      <w:r w:rsidRPr="00D32C98">
        <w:rPr>
          <w:rStyle w:val="Cmathsexpressions"/>
          <w:i/>
          <w:iCs/>
        </w:rPr>
        <w:t>x</w:t>
      </w:r>
      <w:r w:rsidRPr="00C127DB">
        <w:t xml:space="preserve"> </w:t>
      </w:r>
      <w:r>
        <w:t>+ 8</w:t>
      </w:r>
      <w:r w:rsidRPr="00C127DB">
        <w:t xml:space="preserve"> = </w:t>
      </w:r>
      <w:r>
        <w:t>6</w:t>
      </w:r>
      <w:r w:rsidRPr="00D32C98">
        <w:rPr>
          <w:rStyle w:val="Cmathsexpressions"/>
          <w:i/>
          <w:iCs/>
        </w:rPr>
        <w:t>x</w:t>
      </w:r>
      <w:r w:rsidRPr="00C127DB">
        <w:t xml:space="preserve"> + </w:t>
      </w:r>
      <w:r>
        <w:t>4</w:t>
      </w:r>
    </w:p>
    <w:p w14:paraId="23E16AAC" w14:textId="297F6BF5" w:rsidR="008133D3" w:rsidRDefault="008133D3" w:rsidP="00FA701D">
      <w:pPr>
        <w:pStyle w:val="Pquestiontextmainstem"/>
        <w:rPr>
          <w:rStyle w:val="Cmathsexpressions"/>
          <w:i/>
          <w:iCs/>
        </w:rPr>
      </w:pPr>
      <w:r>
        <w:t>4</w:t>
      </w:r>
      <w:r w:rsidRPr="00D32C98">
        <w:rPr>
          <w:rStyle w:val="Cmathsexpressions"/>
          <w:i/>
          <w:iCs/>
        </w:rPr>
        <w:t>x</w:t>
      </w:r>
      <w:r w:rsidRPr="00C127DB">
        <w:t xml:space="preserve"> = 4</w:t>
      </w:r>
    </w:p>
    <w:p w14:paraId="4D31960B" w14:textId="78738E3E" w:rsidR="00D34D5B" w:rsidRPr="0033529A" w:rsidRDefault="00D34D5B" w:rsidP="00FA701D">
      <w:pPr>
        <w:pStyle w:val="Pquestiontextmainstem"/>
      </w:pPr>
      <w:r w:rsidRPr="00FA701D">
        <w:rPr>
          <w:rStyle w:val="Cmathsexpressions"/>
          <w:i/>
          <w:iCs/>
        </w:rPr>
        <w:t>x</w:t>
      </w:r>
      <w:r w:rsidRPr="0033529A">
        <w:t xml:space="preserve"> = </w:t>
      </w:r>
      <w:r w:rsidR="00321796">
        <w:t>1</w:t>
      </w:r>
    </w:p>
    <w:p w14:paraId="7719CD84" w14:textId="1E3E7938" w:rsidR="005C31B9" w:rsidRDefault="005C31B9" w:rsidP="005C31B9">
      <w:pPr>
        <w:pStyle w:val="Pquestionheadingsx"/>
      </w:pPr>
      <w:r>
        <w:t>Question 27</w:t>
      </w:r>
      <w:r>
        <w:tab/>
      </w:r>
      <w:r w:rsidR="00D34D5B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7.4]</w:t>
      </w:r>
    </w:p>
    <w:p w14:paraId="5A197C5B" w14:textId="71B2918B" w:rsidR="00D34D5B" w:rsidRPr="005534CD" w:rsidRDefault="00D34D5B" w:rsidP="00986FC1">
      <w:pPr>
        <w:pStyle w:val="Pquestiontextpartsa"/>
      </w:pPr>
      <w:r w:rsidRPr="00FA701D">
        <w:rPr>
          <w:rStyle w:val="Cquestionpartlabelbold"/>
        </w:rPr>
        <w:t>(a)</w:t>
      </w:r>
      <w:r w:rsidRPr="005534CD">
        <w:tab/>
      </w:r>
      <w:r w:rsidR="00321796" w:rsidRPr="00C127DB">
        <w:t>6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− 5 = 4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+ 5</w:t>
      </w:r>
      <w:r w:rsidR="00D32C98">
        <w:br/>
      </w:r>
      <w:r w:rsidR="00321796" w:rsidRPr="00C127DB">
        <w:t>6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− 4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− 5 = 5</w:t>
      </w:r>
      <w:r w:rsidR="00D32C98">
        <w:br/>
      </w:r>
      <w:r w:rsidR="00321796" w:rsidRPr="00C127DB">
        <w:t>2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− 5 = 5</w:t>
      </w:r>
      <w:r w:rsidR="00D32C98">
        <w:br/>
      </w:r>
      <w:r w:rsidR="00321796" w:rsidRPr="00C127DB">
        <w:t>2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5 + 5</w:t>
      </w:r>
      <w:r w:rsidR="00D32C98">
        <w:br/>
      </w:r>
      <w:r w:rsidR="00321796" w:rsidRPr="00C127DB">
        <w:t>2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10</w:t>
      </w:r>
      <w:r w:rsidR="00D32C98">
        <w:br/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</w:t>
      </w:r>
      <w:r w:rsidR="00321796" w:rsidRPr="00C127DB">
        <w:rPr>
          <w:position w:val="-22"/>
        </w:rPr>
        <w:object w:dxaOrig="300" w:dyaOrig="600" w14:anchorId="0E6B281C">
          <v:shape id="_x0000_i1059" type="#_x0000_t75" style="width:15pt;height:30pt" o:ole="">
            <v:imagedata r:id="rId72" o:title=""/>
          </v:shape>
          <o:OLEObject Type="Embed" ProgID="Equation.3" ShapeID="_x0000_i1059" DrawAspect="Content" ObjectID="_1540570106" r:id="rId73"/>
        </w:object>
      </w:r>
      <w:r w:rsidR="00D32C98">
        <w:br/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5</w:t>
      </w:r>
    </w:p>
    <w:p w14:paraId="1F78901E" w14:textId="6891802B" w:rsidR="00D34D5B" w:rsidRPr="005534CD" w:rsidRDefault="00D34D5B" w:rsidP="00986FC1">
      <w:pPr>
        <w:pStyle w:val="Pquestiontextpartsa"/>
      </w:pPr>
      <w:r w:rsidRPr="00FA701D">
        <w:rPr>
          <w:rStyle w:val="Cquestionpartlabelbold"/>
        </w:rPr>
        <w:t>(b)</w:t>
      </w:r>
      <w:r w:rsidRPr="005534CD">
        <w:tab/>
      </w:r>
      <w:r w:rsidR="00321796" w:rsidRPr="00C127DB">
        <w:t>2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+ 1 = 5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− 14</w:t>
      </w:r>
      <w:r w:rsidR="00D32C98">
        <w:br/>
      </w:r>
      <w:r w:rsidR="00321796" w:rsidRPr="00C127DB">
        <w:t>1 = 5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− 2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− 14</w:t>
      </w:r>
      <w:r w:rsidR="00D32C98">
        <w:br/>
      </w:r>
      <w:r w:rsidR="00321796" w:rsidRPr="00C127DB">
        <w:t>1 = 3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− 14</w:t>
      </w:r>
      <w:r w:rsidR="00D32C98">
        <w:br/>
      </w:r>
      <w:r w:rsidR="00321796" w:rsidRPr="00C127DB">
        <w:t>1 + 14 = 3</w:t>
      </w:r>
      <w:r w:rsidR="00321796" w:rsidRPr="00D32C98">
        <w:rPr>
          <w:rStyle w:val="Cmathsexpressions"/>
          <w:i/>
          <w:iCs/>
        </w:rPr>
        <w:t>x</w:t>
      </w:r>
      <w:r w:rsidR="00D32C98">
        <w:rPr>
          <w:rStyle w:val="Cmathsexpressions"/>
          <w:i/>
          <w:iCs/>
        </w:rPr>
        <w:br/>
      </w:r>
      <w:r w:rsidR="00321796" w:rsidRPr="00C127DB">
        <w:t>3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15</w:t>
      </w:r>
      <w:r w:rsidR="00D32C98">
        <w:br/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</w:t>
      </w:r>
      <w:r w:rsidR="00321796" w:rsidRPr="00C127DB">
        <w:rPr>
          <w:position w:val="-22"/>
        </w:rPr>
        <w:object w:dxaOrig="300" w:dyaOrig="600" w14:anchorId="2FAB8F47">
          <v:shape id="_x0000_i1060" type="#_x0000_t75" style="width:15pt;height:30pt" o:ole="">
            <v:imagedata r:id="rId74" o:title=""/>
          </v:shape>
          <o:OLEObject Type="Embed" ProgID="Equation.3" ShapeID="_x0000_i1060" DrawAspect="Content" ObjectID="_1540570107" r:id="rId75"/>
        </w:object>
      </w:r>
      <w:r w:rsidR="00D32C98">
        <w:br/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5</w:t>
      </w:r>
    </w:p>
    <w:p w14:paraId="58EC6F4C" w14:textId="7CC8FFE8" w:rsidR="005C31B9" w:rsidRDefault="005C31B9" w:rsidP="005C31B9">
      <w:pPr>
        <w:pStyle w:val="Pquestionheadingsx"/>
      </w:pPr>
      <w:r>
        <w:lastRenderedPageBreak/>
        <w:t xml:space="preserve">Question </w:t>
      </w:r>
      <w:r w:rsidR="00D34D5B">
        <w:t>28</w:t>
      </w:r>
      <w:r>
        <w:tab/>
      </w:r>
      <w:r w:rsidR="00700053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7.4]</w:t>
      </w:r>
    </w:p>
    <w:p w14:paraId="2F545771" w14:textId="68F5BA67" w:rsidR="00700053" w:rsidRDefault="00700053" w:rsidP="00986FC1">
      <w:pPr>
        <w:pStyle w:val="Pquestiontextpartsa"/>
      </w:pPr>
      <w:r w:rsidRPr="00FA701D">
        <w:rPr>
          <w:rStyle w:val="Cquestionpartlabelbold"/>
        </w:rPr>
        <w:t>(a)</w:t>
      </w:r>
      <w:r w:rsidRPr="005534CD">
        <w:tab/>
      </w:r>
      <w:r w:rsidR="00321796" w:rsidRPr="00C127DB">
        <w:t>5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− 2 = 3(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+ 8)</w:t>
      </w:r>
      <w:r w:rsidR="00D32C98">
        <w:br/>
      </w:r>
      <w:r w:rsidR="00321796" w:rsidRPr="00C127DB">
        <w:t>5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− 2 = 3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+ 24</w:t>
      </w:r>
      <w:r w:rsidR="00D32C98">
        <w:br/>
      </w:r>
      <w:r w:rsidR="00321796" w:rsidRPr="00C127DB">
        <w:t>5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− 3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− 2 = 24</w:t>
      </w:r>
      <w:r w:rsidR="00D32C98">
        <w:br/>
      </w:r>
      <w:r w:rsidR="00321796" w:rsidRPr="00C127DB">
        <w:t>2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− 2 = 24</w:t>
      </w:r>
      <w:r w:rsidR="00D32C98">
        <w:br/>
      </w:r>
      <w:r w:rsidR="00321796" w:rsidRPr="00C127DB">
        <w:t>2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24 + 2</w:t>
      </w:r>
      <w:r w:rsidR="00D32C98">
        <w:br/>
      </w:r>
      <w:r w:rsidR="00321796" w:rsidRPr="00C127DB">
        <w:t>2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26</w:t>
      </w:r>
      <w:r w:rsidR="00D32C98">
        <w:br/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</w:t>
      </w:r>
      <w:r w:rsidR="00321796" w:rsidRPr="00C127DB">
        <w:rPr>
          <w:position w:val="-22"/>
        </w:rPr>
        <w:object w:dxaOrig="320" w:dyaOrig="600" w14:anchorId="66BFF018">
          <v:shape id="_x0000_i1061" type="#_x0000_t75" style="width:15.75pt;height:30pt" o:ole="">
            <v:imagedata r:id="rId76" o:title=""/>
          </v:shape>
          <o:OLEObject Type="Embed" ProgID="Equation.3" ShapeID="_x0000_i1061" DrawAspect="Content" ObjectID="_1540570108" r:id="rId77"/>
        </w:object>
      </w:r>
      <w:r w:rsidR="00D32C98">
        <w:br/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13</w:t>
      </w:r>
    </w:p>
    <w:p w14:paraId="7C1BF1C6" w14:textId="32D7A994" w:rsidR="00D32C98" w:rsidRDefault="00700053" w:rsidP="00D32C98">
      <w:pPr>
        <w:pStyle w:val="Pquestiontextpartsa"/>
      </w:pPr>
      <w:r w:rsidRPr="00FA701D">
        <w:rPr>
          <w:rStyle w:val="Cquestionpartlabelbold"/>
        </w:rPr>
        <w:t>(b)</w:t>
      </w:r>
      <w:r w:rsidRPr="005534CD">
        <w:tab/>
      </w:r>
      <w:r w:rsidR="00321796" w:rsidRPr="00C127DB">
        <w:t>4(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+ 4) = 3(2 − 2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>)</w:t>
      </w:r>
      <w:r w:rsidR="00D32C98">
        <w:br/>
      </w:r>
      <w:r w:rsidR="00321796" w:rsidRPr="00C127DB">
        <w:t>4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+ 16 = 6 − 6</w:t>
      </w:r>
      <w:r w:rsidR="00321796" w:rsidRPr="00D32C98">
        <w:rPr>
          <w:rStyle w:val="Cmathsexpressions"/>
          <w:i/>
          <w:iCs/>
        </w:rPr>
        <w:t>x</w:t>
      </w:r>
      <w:r w:rsidR="00D32C98">
        <w:rPr>
          <w:rStyle w:val="Cmathsexpressions"/>
          <w:i/>
          <w:iCs/>
        </w:rPr>
        <w:br/>
      </w:r>
      <w:r w:rsidR="00321796" w:rsidRPr="00C127DB">
        <w:t>6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+ 4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+ 16 = 6</w:t>
      </w:r>
      <w:r w:rsidR="00D32C98">
        <w:br/>
      </w:r>
      <w:r w:rsidR="00321796" w:rsidRPr="00C127DB">
        <w:t>10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+ 16 = 6</w:t>
      </w:r>
      <w:r w:rsidR="00D32C98">
        <w:br/>
      </w:r>
      <w:r w:rsidR="00321796" w:rsidRPr="00C127DB">
        <w:t>10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6 − 16</w:t>
      </w:r>
      <w:r w:rsidR="00D32C98">
        <w:br/>
      </w:r>
      <w:r w:rsidR="00321796" w:rsidRPr="00C127DB">
        <w:t>10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-10</w:t>
      </w:r>
      <w:r w:rsidR="00D32C98">
        <w:br/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</w:t>
      </w:r>
      <w:r w:rsidR="00321796" w:rsidRPr="00C127DB">
        <w:rPr>
          <w:position w:val="-22"/>
        </w:rPr>
        <w:object w:dxaOrig="400" w:dyaOrig="600" w14:anchorId="0E8EF59C">
          <v:shape id="_x0000_i1062" type="#_x0000_t75" style="width:20.25pt;height:30pt" o:ole="">
            <v:imagedata r:id="rId78" o:title=""/>
          </v:shape>
          <o:OLEObject Type="Embed" ProgID="Equation.3" ShapeID="_x0000_i1062" DrawAspect="Content" ObjectID="_1540570109" r:id="rId79"/>
        </w:object>
      </w:r>
      <w:r w:rsidR="00D32C98">
        <w:br/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-1</w:t>
      </w:r>
    </w:p>
    <w:p w14:paraId="3EEC024B" w14:textId="571745A5" w:rsidR="005C31B9" w:rsidRDefault="005C31B9" w:rsidP="00D32C98">
      <w:pPr>
        <w:pStyle w:val="Pquestionheadingsx"/>
      </w:pPr>
      <w:r>
        <w:t xml:space="preserve">Question </w:t>
      </w:r>
      <w:r w:rsidR="00D34D5B">
        <w:t>29</w:t>
      </w:r>
      <w:r>
        <w:tab/>
      </w:r>
      <w:r w:rsidR="00700053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7.4]</w:t>
      </w:r>
    </w:p>
    <w:p w14:paraId="510122A8" w14:textId="3DD3CD9E" w:rsidR="00700053" w:rsidRPr="005534CD" w:rsidRDefault="00700053" w:rsidP="00986FC1">
      <w:pPr>
        <w:pStyle w:val="Pquestiontextpartsa"/>
      </w:pPr>
      <w:r w:rsidRPr="00FA701D">
        <w:rPr>
          <w:rStyle w:val="Cquestionpartlabelbold"/>
        </w:rPr>
        <w:t>(a)</w:t>
      </w:r>
      <w:r w:rsidRPr="005534CD">
        <w:tab/>
      </w:r>
      <w:r w:rsidR="00321796" w:rsidRPr="00C127DB">
        <w:rPr>
          <w:position w:val="-22"/>
        </w:rPr>
        <w:object w:dxaOrig="680" w:dyaOrig="600" w14:anchorId="6966F2E8">
          <v:shape id="_x0000_i1063" type="#_x0000_t75" style="width:33.75pt;height:30pt" o:ole="">
            <v:imagedata r:id="rId80" o:title=""/>
          </v:shape>
          <o:OLEObject Type="Embed" ProgID="Equation.3" ShapeID="_x0000_i1063" DrawAspect="Content" ObjectID="_1540570110" r:id="rId81"/>
        </w:object>
      </w:r>
      <w:r w:rsidR="00321796" w:rsidRPr="00C127DB">
        <w:t xml:space="preserve"> = </w:t>
      </w:r>
      <w:r w:rsidR="00321796" w:rsidRPr="00C127DB">
        <w:rPr>
          <w:position w:val="-22"/>
        </w:rPr>
        <w:object w:dxaOrig="560" w:dyaOrig="600" w14:anchorId="2D818B1E">
          <v:shape id="_x0000_i1064" type="#_x0000_t75" style="width:27.75pt;height:30pt" o:ole="">
            <v:imagedata r:id="rId82" o:title=""/>
          </v:shape>
          <o:OLEObject Type="Embed" ProgID="Equation.3" ShapeID="_x0000_i1064" DrawAspect="Content" ObjectID="_1540570111" r:id="rId83"/>
        </w:object>
      </w:r>
      <w:r w:rsidR="00D32C98">
        <w:br/>
      </w:r>
      <w:r w:rsidR="00321796" w:rsidRPr="00C127DB">
        <w:t>2(4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+ 3) = 3(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+ 7)</w:t>
      </w:r>
      <w:r w:rsidR="00D32C98">
        <w:br/>
      </w:r>
      <w:r w:rsidR="00321796" w:rsidRPr="00C127DB">
        <w:t>8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+ 6 = 3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+ 21</w:t>
      </w:r>
      <w:r w:rsidR="00D32C98">
        <w:br/>
      </w:r>
      <w:r w:rsidR="00321796" w:rsidRPr="00C127DB">
        <w:t>8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− 3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+ 6 = 21</w:t>
      </w:r>
      <w:r w:rsidR="00D32C98">
        <w:br/>
      </w:r>
      <w:r w:rsidR="00321796" w:rsidRPr="00C127DB">
        <w:t>5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+ 6 = 21</w:t>
      </w:r>
      <w:r w:rsidR="00D32C98">
        <w:br/>
      </w:r>
      <w:r w:rsidR="00321796" w:rsidRPr="00C127DB">
        <w:t>5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21 − 6</w:t>
      </w:r>
      <w:r w:rsidR="00D32C98">
        <w:br/>
      </w:r>
      <w:r w:rsidR="00321796" w:rsidRPr="00C127DB">
        <w:t>5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15</w:t>
      </w:r>
      <w:r w:rsidR="008258E5">
        <w:br/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</w:t>
      </w:r>
      <w:r w:rsidR="00321796" w:rsidRPr="00C127DB">
        <w:rPr>
          <w:position w:val="-22"/>
        </w:rPr>
        <w:object w:dxaOrig="300" w:dyaOrig="600" w14:anchorId="5DC2D9C2">
          <v:shape id="_x0000_i1065" type="#_x0000_t75" style="width:15pt;height:30pt" o:ole="">
            <v:imagedata r:id="rId84" o:title=""/>
          </v:shape>
          <o:OLEObject Type="Embed" ProgID="Equation.3" ShapeID="_x0000_i1065" DrawAspect="Content" ObjectID="_1540570112" r:id="rId85"/>
        </w:object>
      </w:r>
      <w:r w:rsidR="008258E5">
        <w:br/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3</w:t>
      </w:r>
    </w:p>
    <w:p w14:paraId="595E1F96" w14:textId="62BD5D93" w:rsidR="00700053" w:rsidRPr="005534CD" w:rsidRDefault="00700053" w:rsidP="00986FC1">
      <w:pPr>
        <w:pStyle w:val="Pquestiontextpartsa"/>
      </w:pPr>
      <w:r w:rsidRPr="00FA701D">
        <w:rPr>
          <w:rStyle w:val="Cquestionpartlabelbold"/>
        </w:rPr>
        <w:t>(b)</w:t>
      </w:r>
      <w:r w:rsidRPr="005534CD">
        <w:tab/>
      </w:r>
      <w:r w:rsidR="00321796" w:rsidRPr="00C127DB">
        <w:rPr>
          <w:position w:val="-22"/>
        </w:rPr>
        <w:object w:dxaOrig="780" w:dyaOrig="600" w14:anchorId="0E87CF24">
          <v:shape id="_x0000_i1066" type="#_x0000_t75" style="width:39pt;height:30pt" o:ole="">
            <v:imagedata r:id="rId86" o:title=""/>
          </v:shape>
          <o:OLEObject Type="Embed" ProgID="Equation.3" ShapeID="_x0000_i1066" DrawAspect="Content" ObjectID="_1540570113" r:id="rId87"/>
        </w:object>
      </w:r>
      <w:r w:rsidR="00321796" w:rsidRPr="00C127DB">
        <w:t xml:space="preserve"> = </w:t>
      </w:r>
      <w:r w:rsidR="00321796" w:rsidRPr="00C127DB">
        <w:rPr>
          <w:position w:val="-22"/>
        </w:rPr>
        <w:object w:dxaOrig="640" w:dyaOrig="600" w14:anchorId="0B22421E">
          <v:shape id="_x0000_i1067" type="#_x0000_t75" style="width:32.25pt;height:30pt" o:ole="">
            <v:imagedata r:id="rId88" o:title=""/>
          </v:shape>
          <o:OLEObject Type="Embed" ProgID="Equation.3" ShapeID="_x0000_i1067" DrawAspect="Content" ObjectID="_1540570114" r:id="rId89"/>
        </w:object>
      </w:r>
      <w:r w:rsidR="008258E5">
        <w:br/>
      </w:r>
      <w:r w:rsidR="00321796" w:rsidRPr="00C127DB">
        <w:t>5(12 − 2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) = 3(13 − 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>)</w:t>
      </w:r>
      <w:r w:rsidR="008258E5">
        <w:br/>
      </w:r>
      <w:r w:rsidR="00321796" w:rsidRPr="00C127DB">
        <w:t>60 − 10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39 − 3</w:t>
      </w:r>
      <w:r w:rsidR="00321796" w:rsidRPr="00D32C98">
        <w:rPr>
          <w:rStyle w:val="Cmathsexpressions"/>
          <w:i/>
          <w:iCs/>
        </w:rPr>
        <w:t>x</w:t>
      </w:r>
      <w:r w:rsidR="008258E5">
        <w:rPr>
          <w:rStyle w:val="Cmathsexpressions"/>
          <w:i/>
          <w:iCs/>
        </w:rPr>
        <w:br/>
      </w:r>
      <w:r w:rsidR="00321796" w:rsidRPr="00C127DB">
        <w:t>60 = 39 − 3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+ 10</w:t>
      </w:r>
      <w:r w:rsidR="00321796" w:rsidRPr="00D32C98">
        <w:rPr>
          <w:rStyle w:val="Cmathsexpressions"/>
          <w:i/>
          <w:iCs/>
        </w:rPr>
        <w:t>x</w:t>
      </w:r>
      <w:r w:rsidR="008258E5">
        <w:rPr>
          <w:rStyle w:val="Cmathsexpressions"/>
          <w:i/>
          <w:iCs/>
        </w:rPr>
        <w:br/>
      </w:r>
      <w:r w:rsidR="00321796" w:rsidRPr="00C127DB">
        <w:t>60 = 39 + 7</w:t>
      </w:r>
      <w:r w:rsidR="00321796" w:rsidRPr="00D32C98">
        <w:rPr>
          <w:rStyle w:val="Cmathsexpressions"/>
          <w:i/>
          <w:iCs/>
        </w:rPr>
        <w:t>x</w:t>
      </w:r>
      <w:r w:rsidR="008258E5">
        <w:rPr>
          <w:rStyle w:val="Cmathsexpressions"/>
          <w:i/>
          <w:iCs/>
        </w:rPr>
        <w:br/>
      </w:r>
      <w:r w:rsidR="00321796" w:rsidRPr="00C127DB">
        <w:t>60 − 39 = 7</w:t>
      </w:r>
      <w:r w:rsidR="00321796" w:rsidRPr="00D32C98">
        <w:rPr>
          <w:rStyle w:val="Cmathsexpressions"/>
          <w:i/>
          <w:iCs/>
        </w:rPr>
        <w:t>x</w:t>
      </w:r>
      <w:r w:rsidR="008258E5">
        <w:rPr>
          <w:rStyle w:val="Cmathsexpressions"/>
          <w:i/>
          <w:iCs/>
        </w:rPr>
        <w:br/>
      </w:r>
      <w:r w:rsidR="00321796" w:rsidRPr="00C127DB">
        <w:t>7</w:t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21</w:t>
      </w:r>
      <w:r w:rsidR="008258E5">
        <w:br/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</w:t>
      </w:r>
      <w:r w:rsidR="00321796" w:rsidRPr="00C127DB">
        <w:rPr>
          <w:position w:val="-22"/>
        </w:rPr>
        <w:object w:dxaOrig="300" w:dyaOrig="600" w14:anchorId="3C4F288E">
          <v:shape id="_x0000_i1068" type="#_x0000_t75" style="width:15pt;height:30pt" o:ole="">
            <v:imagedata r:id="rId90" o:title=""/>
          </v:shape>
          <o:OLEObject Type="Embed" ProgID="Equation.3" ShapeID="_x0000_i1068" DrawAspect="Content" ObjectID="_1540570115" r:id="rId91"/>
        </w:object>
      </w:r>
      <w:r w:rsidR="008258E5">
        <w:br/>
      </w:r>
      <w:r w:rsidR="00321796" w:rsidRPr="00D32C98">
        <w:rPr>
          <w:rStyle w:val="Cmathsexpressions"/>
          <w:i/>
          <w:iCs/>
        </w:rPr>
        <w:t>x</w:t>
      </w:r>
      <w:r w:rsidR="00321796" w:rsidRPr="00C127DB">
        <w:t xml:space="preserve"> = 3</w:t>
      </w:r>
    </w:p>
    <w:p w14:paraId="1747C8F8" w14:textId="0ED91B1F" w:rsidR="00470C59" w:rsidRDefault="00D34D5B" w:rsidP="008133D3">
      <w:pPr>
        <w:pStyle w:val="Pquestionheadingsx"/>
      </w:pPr>
      <w:r>
        <w:lastRenderedPageBreak/>
        <w:t>Question 30</w:t>
      </w:r>
      <w:r w:rsidR="00470C59">
        <w:tab/>
      </w:r>
      <w:r w:rsidR="00470C59">
        <w:rPr>
          <w:rStyle w:val="Cmarkslabel"/>
        </w:rPr>
        <w:t>6</w:t>
      </w:r>
      <w:r w:rsidR="00470C59" w:rsidRPr="001B433F">
        <w:rPr>
          <w:rStyle w:val="Cmarkslabel"/>
        </w:rPr>
        <w:t xml:space="preserve"> marks</w:t>
      </w:r>
      <w:r w:rsidR="00470C59">
        <w:tab/>
        <w:t>[7.4]</w:t>
      </w:r>
    </w:p>
    <w:p w14:paraId="48BF50F8" w14:textId="77777777" w:rsidR="00321796" w:rsidRPr="00370DA8" w:rsidRDefault="00470C59" w:rsidP="008133D3">
      <w:pPr>
        <w:pStyle w:val="Pquestiontextpartsa"/>
        <w:keepNext/>
      </w:pPr>
      <w:r w:rsidRPr="00970855">
        <w:rPr>
          <w:rStyle w:val="Cquestionpartlabelbold"/>
        </w:rPr>
        <w:t>(a)</w:t>
      </w:r>
      <w:r w:rsidRPr="00970855">
        <w:rPr>
          <w:rStyle w:val="Cquestionpartlabelbold"/>
        </w:rPr>
        <w:tab/>
      </w:r>
      <w:r w:rsidR="00321796" w:rsidRPr="00370DA8">
        <w:t xml:space="preserve">3 − </w:t>
      </w:r>
      <w:r w:rsidR="00321796" w:rsidRPr="00F80A6C">
        <w:rPr>
          <w:rStyle w:val="Cmathsexpressions"/>
          <w:i/>
          <w:iCs/>
        </w:rPr>
        <w:t>x</w:t>
      </w:r>
      <w:r w:rsidR="00321796" w:rsidRPr="00370DA8">
        <w:t xml:space="preserve"> = 2</w:t>
      </w:r>
      <w:r w:rsidR="00321796" w:rsidRPr="00F80A6C">
        <w:rPr>
          <w:rStyle w:val="Cmathsexpressions"/>
          <w:i/>
          <w:iCs/>
        </w:rPr>
        <w:t>x</w:t>
      </w:r>
    </w:p>
    <w:p w14:paraId="6E9227A3" w14:textId="77777777" w:rsidR="00321796" w:rsidRPr="00370DA8" w:rsidRDefault="00544E31" w:rsidP="008133D3">
      <w:pPr>
        <w:pStyle w:val="Pquestiontextmainstem"/>
        <w:keepNext/>
      </w:pPr>
      <w:r>
        <w:pict w14:anchorId="4C969AD9">
          <v:shape id="_x0000_i1069" type="#_x0000_t75" style="width:132pt;height:136.5pt">
            <v:imagedata r:id="rId92" o:title="PM8_SmB_7_05wssb_RR"/>
          </v:shape>
        </w:pict>
      </w:r>
    </w:p>
    <w:p w14:paraId="5CA4F408" w14:textId="24009C8B" w:rsidR="00970855" w:rsidRDefault="00321796" w:rsidP="008258E5">
      <w:pPr>
        <w:pStyle w:val="Pquestiontextpartsi"/>
      </w:pPr>
      <w:r w:rsidRPr="00D32C98">
        <w:rPr>
          <w:rStyle w:val="Cmathsexpressions"/>
          <w:i/>
          <w:iCs/>
        </w:rPr>
        <w:t>x</w:t>
      </w:r>
      <w:r w:rsidRPr="00370DA8">
        <w:t xml:space="preserve"> = 1</w:t>
      </w:r>
    </w:p>
    <w:p w14:paraId="6E26CECF" w14:textId="77777777" w:rsidR="00321796" w:rsidRPr="00370DA8" w:rsidRDefault="00470C59" w:rsidP="00986FC1">
      <w:pPr>
        <w:pStyle w:val="Pquestiontextpartsa"/>
      </w:pPr>
      <w:r w:rsidRPr="00970855">
        <w:rPr>
          <w:rStyle w:val="Cquestionpartlabelbold"/>
        </w:rPr>
        <w:t>(b)</w:t>
      </w:r>
      <w:r w:rsidRPr="00434516">
        <w:tab/>
      </w:r>
      <w:r w:rsidR="00321796" w:rsidRPr="00370DA8">
        <w:t>2</w:t>
      </w:r>
      <w:r w:rsidR="00321796" w:rsidRPr="00D32C98">
        <w:rPr>
          <w:rStyle w:val="Cmathsexpressions"/>
          <w:i/>
          <w:iCs/>
        </w:rPr>
        <w:t>x</w:t>
      </w:r>
      <w:r w:rsidR="00321796" w:rsidRPr="00370DA8">
        <w:t xml:space="preserve"> − 3 = 3 − </w:t>
      </w:r>
      <w:r w:rsidR="00321796" w:rsidRPr="00D32C98">
        <w:rPr>
          <w:rStyle w:val="Cmathsexpressions"/>
          <w:i/>
          <w:iCs/>
        </w:rPr>
        <w:t>x</w:t>
      </w:r>
    </w:p>
    <w:p w14:paraId="61D8CEF6" w14:textId="77777777" w:rsidR="00321796" w:rsidRPr="00370DA8" w:rsidRDefault="00544E31" w:rsidP="00D32C98">
      <w:pPr>
        <w:pStyle w:val="Pquestiontextmainstem"/>
      </w:pPr>
      <w:r>
        <w:pict w14:anchorId="25D4C218">
          <v:shape id="_x0000_i1070" type="#_x0000_t75" style="width:132pt;height:138pt">
            <v:imagedata r:id="rId93" o:title="PM8_SmB_7_06wssb_RR"/>
          </v:shape>
        </w:pict>
      </w:r>
    </w:p>
    <w:p w14:paraId="1618280C" w14:textId="1F8164D8" w:rsidR="00970855" w:rsidRDefault="00321796" w:rsidP="008258E5">
      <w:pPr>
        <w:pStyle w:val="Pquestiontextpartsi"/>
      </w:pPr>
      <w:r w:rsidRPr="00D32C98">
        <w:rPr>
          <w:rStyle w:val="Cmathsexpressions"/>
          <w:i/>
          <w:iCs/>
        </w:rPr>
        <w:t>x</w:t>
      </w:r>
      <w:r w:rsidRPr="00370DA8">
        <w:t xml:space="preserve"> = 2</w:t>
      </w:r>
    </w:p>
    <w:p w14:paraId="1B83884E" w14:textId="1E12150A" w:rsidR="00470C59" w:rsidRDefault="00470C59" w:rsidP="00470C59">
      <w:pPr>
        <w:pStyle w:val="Psectionresults"/>
      </w:pPr>
      <w:r>
        <w:t xml:space="preserve">Short answer total marks:  </w:t>
      </w:r>
      <w:r w:rsidR="008133D3">
        <w:t>82</w:t>
      </w:r>
    </w:p>
    <w:p w14:paraId="2010E630" w14:textId="77777777" w:rsidR="00470C59" w:rsidRDefault="00470C59" w:rsidP="00470C59">
      <w:pPr>
        <w:pStyle w:val="Psectionheading"/>
      </w:pPr>
      <w:r w:rsidRPr="00372314">
        <w:t>Extended answer section</w:t>
      </w:r>
    </w:p>
    <w:p w14:paraId="37F57F0D" w14:textId="311728F3" w:rsidR="00470C59" w:rsidRDefault="00470C59" w:rsidP="00470C59">
      <w:pPr>
        <w:pStyle w:val="Pquestionheadingsx1stafterhead"/>
      </w:pPr>
      <w:r>
        <w:t>Question 3</w:t>
      </w:r>
      <w:r w:rsidR="00D34D5B">
        <w:t>1</w:t>
      </w:r>
      <w:r>
        <w:tab/>
      </w:r>
      <w:r w:rsidR="00040A44">
        <w:rPr>
          <w:rStyle w:val="Cmarkslabel"/>
        </w:rPr>
        <w:t>5</w:t>
      </w:r>
      <w:r w:rsidR="00700053" w:rsidRPr="001B433F">
        <w:rPr>
          <w:rStyle w:val="Cmarkslabel"/>
        </w:rPr>
        <w:t xml:space="preserve"> marks</w:t>
      </w:r>
      <w:r w:rsidR="00700053" w:rsidRPr="00DB462F">
        <w:tab/>
      </w:r>
      <w:r w:rsidR="008133D3">
        <w:t>[</w:t>
      </w:r>
      <w:r w:rsidR="00700053">
        <w:t>7.2, 7.5]</w:t>
      </w:r>
    </w:p>
    <w:p w14:paraId="0706E3AF" w14:textId="594EA403" w:rsidR="00321796" w:rsidRPr="00370DA8" w:rsidRDefault="00321796" w:rsidP="00986FC1">
      <w:pPr>
        <w:pStyle w:val="Pquestiontextpartsa"/>
      </w:pPr>
      <w:r w:rsidRPr="00986FC1">
        <w:rPr>
          <w:rStyle w:val="Cquestionpartlabelbold"/>
        </w:rPr>
        <w:t>(a)</w:t>
      </w:r>
      <w:r w:rsidRPr="00370DA8">
        <w:tab/>
      </w:r>
      <w:r w:rsidRPr="00D32C98">
        <w:rPr>
          <w:rStyle w:val="Cmathsexpressions"/>
          <w:i/>
          <w:iCs/>
        </w:rPr>
        <w:t>C</w:t>
      </w:r>
      <w:r w:rsidRPr="00370DA8">
        <w:t xml:space="preserve"> = 0.6 + 0.15 × 6 × </w:t>
      </w:r>
      <w:r w:rsidRPr="00D32C98">
        <w:rPr>
          <w:rStyle w:val="Cmathsexpressions"/>
          <w:i/>
          <w:iCs/>
        </w:rPr>
        <w:t>n</w:t>
      </w:r>
      <w:r w:rsidR="00F80A6C">
        <w:rPr>
          <w:rStyle w:val="Cmathsexpressions"/>
          <w:i/>
          <w:iCs/>
        </w:rPr>
        <w:br/>
      </w:r>
      <w:r w:rsidRPr="00D32C98">
        <w:rPr>
          <w:rStyle w:val="Cmathsexpressions"/>
          <w:i/>
          <w:iCs/>
        </w:rPr>
        <w:t>C</w:t>
      </w:r>
      <w:r w:rsidRPr="00370DA8">
        <w:t xml:space="preserve"> = 0.</w:t>
      </w:r>
      <w:r>
        <w:t>6</w:t>
      </w:r>
      <w:r w:rsidRPr="00370DA8">
        <w:t xml:space="preserve"> + 0.9</w:t>
      </w:r>
      <w:r w:rsidRPr="00D32C98">
        <w:rPr>
          <w:rStyle w:val="Cmathsexpressions"/>
          <w:i/>
          <w:iCs/>
        </w:rPr>
        <w:t>n</w:t>
      </w:r>
    </w:p>
    <w:p w14:paraId="2742571A" w14:textId="12A324FD" w:rsidR="00321796" w:rsidRPr="00370DA8" w:rsidRDefault="00321796" w:rsidP="00986FC1">
      <w:pPr>
        <w:pStyle w:val="Pquestiontextpartsa"/>
      </w:pPr>
      <w:r w:rsidRPr="00986FC1">
        <w:rPr>
          <w:rStyle w:val="Cquestionpartlabelbold"/>
        </w:rPr>
        <w:t>(b)</w:t>
      </w:r>
      <w:r w:rsidRPr="00370DA8">
        <w:tab/>
      </w:r>
      <w:r w:rsidRPr="00D32C98">
        <w:rPr>
          <w:rStyle w:val="Cmathsexpressions"/>
          <w:i/>
          <w:iCs/>
        </w:rPr>
        <w:t>C</w:t>
      </w:r>
      <w:r w:rsidRPr="00370DA8">
        <w:t xml:space="preserve"> = 0.6 + 0.9 × 8</w:t>
      </w:r>
      <w:r w:rsidR="008258E5">
        <w:br/>
      </w:r>
      <w:r w:rsidRPr="00D32C98">
        <w:rPr>
          <w:rStyle w:val="Cmathsexpressions"/>
          <w:i/>
          <w:iCs/>
        </w:rPr>
        <w:t>C</w:t>
      </w:r>
      <w:r w:rsidRPr="00370DA8">
        <w:t xml:space="preserve"> = $7.80</w:t>
      </w:r>
    </w:p>
    <w:p w14:paraId="1E82E61D" w14:textId="73072BA3" w:rsidR="00321796" w:rsidRPr="00370DA8" w:rsidRDefault="00321796" w:rsidP="00986FC1">
      <w:pPr>
        <w:pStyle w:val="Pquestiontextpartsa"/>
      </w:pPr>
      <w:r w:rsidRPr="00986FC1">
        <w:rPr>
          <w:rStyle w:val="Cquestionpartlabelbold"/>
        </w:rPr>
        <w:t>(c)</w:t>
      </w:r>
      <w:r w:rsidRPr="00986FC1">
        <w:rPr>
          <w:rStyle w:val="Cquestionpartlabelbold"/>
        </w:rPr>
        <w:tab/>
      </w:r>
      <w:r w:rsidRPr="00F80A6C">
        <w:rPr>
          <w:rStyle w:val="Cmathsexpressions"/>
          <w:i/>
          <w:iCs/>
        </w:rPr>
        <w:t>C</w:t>
      </w:r>
      <w:r w:rsidRPr="00370DA8">
        <w:t xml:space="preserve"> = 7 × 0.6 + 67 × 0.9</w:t>
      </w:r>
      <w:r w:rsidR="008258E5">
        <w:br/>
      </w:r>
      <w:r w:rsidRPr="00D32C98">
        <w:rPr>
          <w:rStyle w:val="Cmathsexpressions"/>
          <w:i/>
          <w:iCs/>
        </w:rPr>
        <w:t>C</w:t>
      </w:r>
      <w:r w:rsidRPr="00370DA8">
        <w:t xml:space="preserve"> = $64.50</w:t>
      </w:r>
    </w:p>
    <w:p w14:paraId="4E556013" w14:textId="606EC5ED" w:rsidR="00321796" w:rsidRPr="00370DA8" w:rsidRDefault="00321796" w:rsidP="00986FC1">
      <w:pPr>
        <w:pStyle w:val="Pquestiontextpartsa"/>
      </w:pPr>
      <w:r w:rsidRPr="00986FC1">
        <w:rPr>
          <w:rStyle w:val="Cquestionpartlabelbold"/>
        </w:rPr>
        <w:t>(d)</w:t>
      </w:r>
      <w:r w:rsidRPr="00986FC1">
        <w:rPr>
          <w:rStyle w:val="Cquestionpartlabelbold"/>
        </w:rPr>
        <w:tab/>
      </w:r>
      <w:r w:rsidRPr="00370DA8">
        <w:t xml:space="preserve">Total </w:t>
      </w:r>
      <w:r>
        <w:t xml:space="preserve">usage </w:t>
      </w:r>
      <w:r w:rsidRPr="00370DA8">
        <w:t xml:space="preserve"> </w:t>
      </w:r>
      <w:r>
        <w:t xml:space="preserve">= calls + </w:t>
      </w:r>
      <w:r w:rsidR="00F80A6C">
        <w:t>SMS</w:t>
      </w:r>
      <w:r w:rsidR="008258E5">
        <w:br/>
        <w:t xml:space="preserve">                      </w:t>
      </w:r>
      <w:r>
        <w:t xml:space="preserve"> </w:t>
      </w:r>
      <w:r w:rsidRPr="00370DA8">
        <w:t xml:space="preserve">= 385 + </w:t>
      </w:r>
      <w:r>
        <w:t>(</w:t>
      </w:r>
      <w:r w:rsidRPr="00370DA8">
        <w:t>0.25 × 993</w:t>
      </w:r>
      <w:r>
        <w:t>)</w:t>
      </w:r>
      <w:r w:rsidRPr="00370DA8">
        <w:t xml:space="preserve"> </w:t>
      </w:r>
      <w:r w:rsidR="008258E5">
        <w:br/>
      </w:r>
      <w:r>
        <w:t xml:space="preserve">                       </w:t>
      </w:r>
      <w:r w:rsidRPr="00370DA8">
        <w:t>= $633.25</w:t>
      </w:r>
      <w:r w:rsidR="008258E5">
        <w:br/>
      </w:r>
      <w:r w:rsidRPr="00370DA8">
        <w:t>Charges = 50 + 633.25 − 600 = $83.25</w:t>
      </w:r>
      <w:r w:rsidR="008258E5">
        <w:br/>
      </w:r>
      <w:r w:rsidR="008133D3">
        <w:t>So, Aya’s</w:t>
      </w:r>
      <w:r w:rsidRPr="00370DA8">
        <w:t xml:space="preserve"> bill for the month is $83.25</w:t>
      </w:r>
      <w:r>
        <w:t>.</w:t>
      </w:r>
    </w:p>
    <w:p w14:paraId="6017EEF6" w14:textId="27660C60" w:rsidR="00470C59" w:rsidRDefault="00470C59" w:rsidP="008133D3">
      <w:pPr>
        <w:pStyle w:val="Pquestionheadingsx"/>
      </w:pPr>
      <w:r>
        <w:lastRenderedPageBreak/>
        <w:t>Question 3</w:t>
      </w:r>
      <w:r w:rsidR="00D34D5B">
        <w:t>2</w:t>
      </w:r>
      <w:r>
        <w:tab/>
      </w:r>
      <w:r w:rsidR="00700053">
        <w:rPr>
          <w:rStyle w:val="Cmarkslabel"/>
        </w:rPr>
        <w:t>10</w:t>
      </w:r>
      <w:r w:rsidR="00700053" w:rsidRPr="001B433F">
        <w:rPr>
          <w:rStyle w:val="Cmarkslabel"/>
        </w:rPr>
        <w:t xml:space="preserve"> marks</w:t>
      </w:r>
      <w:r w:rsidR="00700053" w:rsidRPr="00DB462F">
        <w:tab/>
      </w:r>
      <w:r w:rsidR="00700053">
        <w:t>[7.3, 7.5]</w:t>
      </w:r>
    </w:p>
    <w:p w14:paraId="06E64CE3" w14:textId="77777777" w:rsidR="00D34D5B" w:rsidRPr="00FA701D" w:rsidRDefault="00D34D5B" w:rsidP="008133D3">
      <w:pPr>
        <w:pStyle w:val="Pquestiontextpartsa"/>
        <w:keepNext/>
        <w:rPr>
          <w:rStyle w:val="Cquestionpartlabelbold"/>
        </w:rPr>
      </w:pPr>
      <w:r w:rsidRPr="00FA701D">
        <w:rPr>
          <w:rStyle w:val="Cquestionpartlabelbold"/>
        </w:rPr>
        <w:t>(a)</w:t>
      </w:r>
    </w:p>
    <w:p w14:paraId="4C205BF5" w14:textId="2FB1FD43" w:rsidR="00D34D5B" w:rsidRPr="0033529A" w:rsidRDefault="00544E31" w:rsidP="008133D3">
      <w:pPr>
        <w:pStyle w:val="Pquestiontextpartsa"/>
        <w:keepNext/>
      </w:pPr>
      <w:r>
        <w:pict w14:anchorId="114C1AEF">
          <v:shape id="_x0000_i1071" type="#_x0000_t75" style="width:219pt;height:109.5pt;mso-position-horizontal:absolute;mso-position-horizontal-relative:text;mso-position-vertical:absolute;mso-position-vertical-relative:text;mso-width-relative:page;mso-height-relative:page">
            <v:imagedata r:id="rId94" o:title="PM8_SmB_7_07wssb"/>
          </v:shape>
        </w:pict>
      </w:r>
    </w:p>
    <w:p w14:paraId="06C95778" w14:textId="77777777" w:rsidR="008258E5" w:rsidRDefault="00321796" w:rsidP="00986FC1">
      <w:pPr>
        <w:pStyle w:val="Pquestiontextpartsa"/>
      </w:pPr>
      <w:r w:rsidRPr="00986FC1">
        <w:rPr>
          <w:rStyle w:val="Cquestionpartlabelbold"/>
        </w:rPr>
        <w:t>(b)</w:t>
      </w:r>
      <w:r w:rsidRPr="00370DA8">
        <w:tab/>
      </w:r>
      <w:r w:rsidRPr="00F80A6C">
        <w:rPr>
          <w:rStyle w:val="Cmathsexpressions"/>
          <w:i/>
          <w:iCs/>
        </w:rPr>
        <w:t>P</w:t>
      </w:r>
      <w:r w:rsidRPr="00370DA8">
        <w:t xml:space="preserve"> = 2(3</w:t>
      </w:r>
      <w:r w:rsidRPr="00F80A6C">
        <w:rPr>
          <w:rStyle w:val="Cmathsexpressions"/>
          <w:i/>
          <w:iCs/>
        </w:rPr>
        <w:t>w</w:t>
      </w:r>
      <w:r w:rsidRPr="00370DA8">
        <w:t xml:space="preserve"> + 8 + </w:t>
      </w:r>
      <w:r w:rsidRPr="00F80A6C">
        <w:rPr>
          <w:rStyle w:val="Cmathsexpressions"/>
          <w:i/>
          <w:iCs/>
        </w:rPr>
        <w:t>w</w:t>
      </w:r>
      <w:r w:rsidRPr="00370DA8">
        <w:t xml:space="preserve"> + 8)</w:t>
      </w:r>
      <w:r w:rsidR="008258E5">
        <w:br/>
      </w:r>
      <w:r w:rsidRPr="00D32C98">
        <w:rPr>
          <w:rStyle w:val="Cmathsexpressions"/>
          <w:i/>
          <w:iCs/>
        </w:rPr>
        <w:t>P</w:t>
      </w:r>
      <w:r w:rsidRPr="00370DA8">
        <w:t xml:space="preserve"> = 2(4</w:t>
      </w:r>
      <w:r w:rsidRPr="00D32C98">
        <w:rPr>
          <w:rStyle w:val="Cmathsexpressions"/>
          <w:i/>
          <w:iCs/>
        </w:rPr>
        <w:t>w</w:t>
      </w:r>
      <w:r w:rsidRPr="00370DA8">
        <w:t xml:space="preserve"> + 16)</w:t>
      </w:r>
      <w:r w:rsidR="008258E5">
        <w:br/>
      </w:r>
      <w:r w:rsidRPr="00D32C98">
        <w:rPr>
          <w:rStyle w:val="Cmathsexpressions"/>
          <w:i/>
          <w:iCs/>
        </w:rPr>
        <w:t>P</w:t>
      </w:r>
      <w:r w:rsidRPr="00370DA8">
        <w:t xml:space="preserve"> = 8</w:t>
      </w:r>
      <w:r w:rsidRPr="00D32C98">
        <w:rPr>
          <w:rStyle w:val="Cmathsexpressions"/>
          <w:i/>
          <w:iCs/>
        </w:rPr>
        <w:t>w</w:t>
      </w:r>
      <w:r w:rsidRPr="00370DA8">
        <w:t xml:space="preserve"> + 32</w:t>
      </w:r>
    </w:p>
    <w:p w14:paraId="1BD8C236" w14:textId="406A857F" w:rsidR="00321796" w:rsidRPr="00370DA8" w:rsidRDefault="00321796" w:rsidP="00986FC1">
      <w:pPr>
        <w:pStyle w:val="Pquestiontextpartsa"/>
      </w:pPr>
      <w:r w:rsidRPr="00986FC1">
        <w:rPr>
          <w:rStyle w:val="Cquestionpartlabelbold"/>
        </w:rPr>
        <w:t>(c)</w:t>
      </w:r>
      <w:r w:rsidRPr="00370DA8">
        <w:tab/>
        <w:t>8</w:t>
      </w:r>
      <w:r w:rsidRPr="00D32C98">
        <w:rPr>
          <w:rStyle w:val="Cmathsexpressions"/>
          <w:i/>
          <w:iCs/>
        </w:rPr>
        <w:t>w</w:t>
      </w:r>
      <w:r w:rsidRPr="00370DA8">
        <w:t xml:space="preserve"> + 32 = 96</w:t>
      </w:r>
      <w:r w:rsidR="008258E5">
        <w:br/>
      </w:r>
      <w:r w:rsidRPr="00370DA8">
        <w:t>8</w:t>
      </w:r>
      <w:r w:rsidRPr="00D32C98">
        <w:rPr>
          <w:rStyle w:val="Cmathsexpressions"/>
          <w:i/>
          <w:iCs/>
        </w:rPr>
        <w:t>w</w:t>
      </w:r>
      <w:r w:rsidRPr="00370DA8">
        <w:t xml:space="preserve"> = 96 − 32</w:t>
      </w:r>
      <w:r w:rsidR="008258E5">
        <w:br/>
      </w:r>
      <w:r w:rsidRPr="00370DA8">
        <w:t>8</w:t>
      </w:r>
      <w:r w:rsidRPr="00D32C98">
        <w:rPr>
          <w:rStyle w:val="Cmathsexpressions"/>
          <w:i/>
          <w:iCs/>
        </w:rPr>
        <w:t>w</w:t>
      </w:r>
      <w:r w:rsidRPr="00370DA8">
        <w:t xml:space="preserve"> = 64</w:t>
      </w:r>
      <w:r w:rsidR="008258E5">
        <w:br/>
      </w:r>
      <w:r w:rsidRPr="00D32C98">
        <w:rPr>
          <w:rStyle w:val="Cmathsexpressions"/>
          <w:i/>
          <w:iCs/>
        </w:rPr>
        <w:t>w</w:t>
      </w:r>
      <w:r w:rsidRPr="00370DA8">
        <w:t xml:space="preserve"> = </w:t>
      </w:r>
      <w:r w:rsidRPr="00370DA8">
        <w:rPr>
          <w:position w:val="-24"/>
        </w:rPr>
        <w:object w:dxaOrig="360" w:dyaOrig="620" w14:anchorId="56CC2542">
          <v:shape id="_x0000_i1072" type="#_x0000_t75" style="width:18pt;height:30.75pt" o:ole="">
            <v:imagedata r:id="rId95" o:title=""/>
          </v:shape>
          <o:OLEObject Type="Embed" ProgID="Equation.3" ShapeID="_x0000_i1072" DrawAspect="Content" ObjectID="_1540570116" r:id="rId96"/>
        </w:object>
      </w:r>
      <w:r w:rsidR="008258E5">
        <w:br/>
      </w:r>
      <w:r w:rsidRPr="00D32C98">
        <w:rPr>
          <w:rStyle w:val="Cmathsexpressions"/>
          <w:i/>
          <w:iCs/>
        </w:rPr>
        <w:t>w</w:t>
      </w:r>
      <w:r w:rsidRPr="00370DA8">
        <w:t xml:space="preserve"> = 8</w:t>
      </w:r>
      <w:r w:rsidR="008258E5">
        <w:br/>
      </w:r>
      <w:r w:rsidRPr="00370DA8">
        <w:t>Thus the width is 8 m and the length is 3 × 8 = 24 m</w:t>
      </w:r>
      <w:r>
        <w:t>.</w:t>
      </w:r>
    </w:p>
    <w:p w14:paraId="5573C119" w14:textId="784CE123" w:rsidR="00321796" w:rsidRPr="00370DA8" w:rsidRDefault="00321796" w:rsidP="00986FC1">
      <w:pPr>
        <w:pStyle w:val="Pquestiontextpartsai"/>
      </w:pPr>
      <w:r w:rsidRPr="00986FC1">
        <w:rPr>
          <w:rStyle w:val="Cquestionpartlabelbold"/>
        </w:rPr>
        <w:t>(d)</w:t>
      </w:r>
      <w:r w:rsidRPr="00370DA8">
        <w:tab/>
      </w:r>
      <w:r w:rsidRPr="00986FC1">
        <w:rPr>
          <w:rStyle w:val="Cquestionpartlabelbold"/>
        </w:rPr>
        <w:t>(i)</w:t>
      </w:r>
      <w:r>
        <w:tab/>
      </w:r>
      <w:r w:rsidRPr="00F80A6C">
        <w:rPr>
          <w:rStyle w:val="Cmathsexpressions"/>
          <w:i/>
          <w:iCs/>
        </w:rPr>
        <w:t>A</w:t>
      </w:r>
      <w:r w:rsidRPr="00370DA8">
        <w:t xml:space="preserve"> + </w:t>
      </w:r>
      <w:r w:rsidRPr="00F80A6C">
        <w:rPr>
          <w:rStyle w:val="Cmathsexpressions"/>
          <w:i/>
          <w:iCs/>
        </w:rPr>
        <w:t>C</w:t>
      </w:r>
      <w:r w:rsidRPr="00370DA8">
        <w:t xml:space="preserve"> = 300, but there are twice as many children as adults so </w:t>
      </w:r>
      <w:r w:rsidRPr="00F80A6C">
        <w:rPr>
          <w:rStyle w:val="Cmathsexpressions"/>
          <w:i/>
          <w:iCs/>
        </w:rPr>
        <w:t>C</w:t>
      </w:r>
      <w:r w:rsidRPr="00370DA8">
        <w:t xml:space="preserve"> = 2</w:t>
      </w:r>
      <w:r w:rsidRPr="00F80A6C">
        <w:rPr>
          <w:rStyle w:val="Cmathsexpressions"/>
          <w:i/>
          <w:iCs/>
        </w:rPr>
        <w:t>A.</w:t>
      </w:r>
      <w:r w:rsidR="008258E5">
        <w:rPr>
          <w:rStyle w:val="Cmathsexpressions"/>
          <w:i/>
          <w:iCs/>
        </w:rPr>
        <w:br/>
      </w:r>
      <w:r w:rsidRPr="00370DA8">
        <w:t xml:space="preserve">Replacing the </w:t>
      </w:r>
      <w:r w:rsidRPr="00D32C98">
        <w:rPr>
          <w:rStyle w:val="Cmathsexpressions"/>
          <w:i/>
          <w:iCs/>
        </w:rPr>
        <w:t>C</w:t>
      </w:r>
      <w:r w:rsidRPr="00370DA8">
        <w:t xml:space="preserve"> with 2</w:t>
      </w:r>
      <w:r w:rsidRPr="00D32C98">
        <w:rPr>
          <w:rStyle w:val="Cmathsexpressions"/>
          <w:i/>
          <w:iCs/>
        </w:rPr>
        <w:t>A</w:t>
      </w:r>
      <w:r w:rsidRPr="00370DA8">
        <w:t xml:space="preserve"> we get</w:t>
      </w:r>
      <w:r>
        <w:t>:</w:t>
      </w:r>
      <w:r w:rsidR="008258E5">
        <w:br/>
      </w:r>
      <w:r w:rsidRPr="00D32C98">
        <w:rPr>
          <w:rStyle w:val="Cmathsexpressions"/>
          <w:i/>
          <w:iCs/>
        </w:rPr>
        <w:t>A</w:t>
      </w:r>
      <w:r w:rsidRPr="00370DA8">
        <w:t xml:space="preserve"> + 2</w:t>
      </w:r>
      <w:r w:rsidRPr="00D32C98">
        <w:rPr>
          <w:rStyle w:val="Cmathsexpressions"/>
          <w:i/>
          <w:iCs/>
        </w:rPr>
        <w:t>A</w:t>
      </w:r>
      <w:r w:rsidRPr="00370DA8">
        <w:t xml:space="preserve"> = 300</w:t>
      </w:r>
      <w:r w:rsidR="008258E5">
        <w:br/>
      </w:r>
      <w:r w:rsidRPr="00370DA8">
        <w:t>3</w:t>
      </w:r>
      <w:r w:rsidRPr="00D32C98">
        <w:rPr>
          <w:rStyle w:val="Cmathsexpressions"/>
          <w:i/>
          <w:iCs/>
        </w:rPr>
        <w:t>A</w:t>
      </w:r>
      <w:r w:rsidRPr="00370DA8">
        <w:t xml:space="preserve"> = 300</w:t>
      </w:r>
      <w:r w:rsidR="008258E5">
        <w:br/>
      </w:r>
      <w:r w:rsidRPr="00D32C98">
        <w:rPr>
          <w:rStyle w:val="Cmathsexpressions"/>
          <w:i/>
          <w:iCs/>
        </w:rPr>
        <w:t>A</w:t>
      </w:r>
      <w:r w:rsidRPr="00370DA8">
        <w:t xml:space="preserve"> = 100</w:t>
      </w:r>
      <w:r w:rsidR="008258E5">
        <w:br/>
      </w:r>
      <w:r w:rsidRPr="00370DA8">
        <w:t>Thus there were 100 adults at the pool.</w:t>
      </w:r>
    </w:p>
    <w:p w14:paraId="4564D3BF" w14:textId="3B687C38" w:rsidR="00D34D5B" w:rsidRPr="00FF41D6" w:rsidRDefault="00321796" w:rsidP="00986FC1">
      <w:pPr>
        <w:pStyle w:val="Pquestiontextpartsi"/>
      </w:pPr>
      <w:r w:rsidRPr="00D32C98">
        <w:rPr>
          <w:rStyle w:val="Cquestionpartlabelbold"/>
        </w:rPr>
        <w:t>(ii)</w:t>
      </w:r>
      <w:r w:rsidRPr="00370DA8">
        <w:tab/>
        <w:t>Number of children is 2 × 100 = 200</w:t>
      </w:r>
      <w:r w:rsidR="008258E5">
        <w:br/>
      </w:r>
      <w:r w:rsidRPr="00370DA8">
        <w:t>Entry fee collection = 100 × 3.5 + 200 × 1.5</w:t>
      </w:r>
      <w:r w:rsidR="008258E5">
        <w:br/>
      </w:r>
      <w:r w:rsidRPr="00370DA8">
        <w:t>= $350 + $300</w:t>
      </w:r>
      <w:r w:rsidR="008258E5">
        <w:br/>
      </w:r>
      <w:r w:rsidRPr="00370DA8">
        <w:t>= $650</w:t>
      </w:r>
    </w:p>
    <w:p w14:paraId="1063225F" w14:textId="43CBDA5A" w:rsidR="00485318" w:rsidRDefault="00485318" w:rsidP="00485318">
      <w:pPr>
        <w:pStyle w:val="Psectionresults"/>
      </w:pPr>
      <w:r>
        <w:t xml:space="preserve">Extended answer total marks: </w:t>
      </w:r>
      <w:r w:rsidR="00851848">
        <w:t>1</w:t>
      </w:r>
      <w:r w:rsidR="00040A44">
        <w:t>5</w:t>
      </w:r>
    </w:p>
    <w:p w14:paraId="462A6230" w14:textId="201DA081" w:rsidR="00485318" w:rsidRDefault="00485318" w:rsidP="00485318">
      <w:pPr>
        <w:pStyle w:val="Psectionresults"/>
      </w:pPr>
      <w:r>
        <w:t xml:space="preserve">TOTAL test marks:  </w:t>
      </w:r>
      <w:r w:rsidR="00851848">
        <w:t>1</w:t>
      </w:r>
      <w:r w:rsidR="00040A44">
        <w:t>07</w:t>
      </w:r>
    </w:p>
    <w:sectPr w:rsidR="00485318" w:rsidSect="00357182">
      <w:headerReference w:type="default" r:id="rId97"/>
      <w:footerReference w:type="even" r:id="rId98"/>
      <w:footerReference w:type="default" r:id="rId99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504D3C9" w14:textId="77777777" w:rsidR="00E5327D" w:rsidRDefault="00E5327D">
      <w:r>
        <w:separator/>
      </w:r>
    </w:p>
  </w:endnote>
  <w:endnote w:type="continuationSeparator" w:id="0">
    <w:p w14:paraId="07643585" w14:textId="77777777" w:rsidR="00E5327D" w:rsidRDefault="00E532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6AB2F4" w14:textId="77777777" w:rsidR="00D32C98" w:rsidRDefault="00D32C9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3F6E4C1C" w:rsidR="00D32C98" w:rsidRDefault="00D32C98">
    <w:pPr>
      <w:pStyle w:val="Footer"/>
      <w:ind w:right="360"/>
    </w:pPr>
  </w:p>
  <w:p w14:paraId="07CFD733" w14:textId="77777777" w:rsidR="00D32C98" w:rsidRDefault="00D32C98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1C4FFF" w14:textId="2BEA48B4" w:rsidR="00D32C98" w:rsidRDefault="00D32C98" w:rsidP="009148E0">
    <w:pPr>
      <w:pStyle w:val="Pfootertext"/>
    </w:pPr>
    <w:r w:rsidRPr="00B13AAE">
      <w:t>Copyright © 2017 Pearson Australia (a division of Pearson</w:t>
    </w:r>
    <w:r w:rsidR="00DD5C96">
      <w:t xml:space="preserve"> Australia Group Pty Ltd)</w:t>
    </w:r>
    <w:r w:rsidR="00DD5C96">
      <w:tab/>
      <w:t xml:space="preserve">Page </w:t>
    </w:r>
    <w:r w:rsidR="00DD5C96">
      <w:fldChar w:fldCharType="begin"/>
    </w:r>
    <w:r w:rsidR="00DD5C96">
      <w:instrText xml:space="preserve"> PAGE   \* MERGEFORMAT </w:instrText>
    </w:r>
    <w:r w:rsidR="00DD5C96">
      <w:fldChar w:fldCharType="separate"/>
    </w:r>
    <w:r w:rsidR="00544E31">
      <w:rPr>
        <w:noProof/>
      </w:rPr>
      <w:t>1</w:t>
    </w:r>
    <w:r w:rsidR="00DD5C96">
      <w:rPr>
        <w:noProof/>
      </w:rPr>
      <w:fldChar w:fldCharType="end"/>
    </w:r>
  </w:p>
  <w:p w14:paraId="3BC30C3F" w14:textId="77777777" w:rsidR="00D32C98" w:rsidRDefault="00D32C98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F622F9B" w14:textId="77777777" w:rsidR="00E5327D" w:rsidRDefault="00E5327D">
      <w:r>
        <w:separator/>
      </w:r>
    </w:p>
  </w:footnote>
  <w:footnote w:type="continuationSeparator" w:id="0">
    <w:p w14:paraId="134BD5DA" w14:textId="77777777" w:rsidR="00E5327D" w:rsidRDefault="00E5327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CEF5A9" w14:textId="7E1DEBCD" w:rsidR="00D32C98" w:rsidRPr="00DD5C96" w:rsidRDefault="00DD5C96" w:rsidP="00DD5C96">
    <w:pPr>
      <w:pStyle w:val="Pheadertext"/>
    </w:pPr>
    <w:r>
      <w:t>Pearson Mathematics 8    Linear equations — Test C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22375"/>
    <w:rsid w:val="00040A44"/>
    <w:rsid w:val="00071218"/>
    <w:rsid w:val="000D27DA"/>
    <w:rsid w:val="00154F70"/>
    <w:rsid w:val="00171DCE"/>
    <w:rsid w:val="001C14FF"/>
    <w:rsid w:val="001F2BDF"/>
    <w:rsid w:val="001F48A2"/>
    <w:rsid w:val="001F5050"/>
    <w:rsid w:val="00202FAE"/>
    <w:rsid w:val="00215B1C"/>
    <w:rsid w:val="00272F56"/>
    <w:rsid w:val="002B3D3F"/>
    <w:rsid w:val="002B4A0A"/>
    <w:rsid w:val="002D27C7"/>
    <w:rsid w:val="002F584E"/>
    <w:rsid w:val="00321796"/>
    <w:rsid w:val="00346EE1"/>
    <w:rsid w:val="00353CFD"/>
    <w:rsid w:val="003559E4"/>
    <w:rsid w:val="00357182"/>
    <w:rsid w:val="00370B72"/>
    <w:rsid w:val="00372314"/>
    <w:rsid w:val="003B5A48"/>
    <w:rsid w:val="003D1778"/>
    <w:rsid w:val="00400B97"/>
    <w:rsid w:val="00412E8C"/>
    <w:rsid w:val="004219F1"/>
    <w:rsid w:val="00427D9A"/>
    <w:rsid w:val="004415B2"/>
    <w:rsid w:val="004619FC"/>
    <w:rsid w:val="00470C59"/>
    <w:rsid w:val="00484D63"/>
    <w:rsid w:val="00484FD1"/>
    <w:rsid w:val="00485318"/>
    <w:rsid w:val="004F093B"/>
    <w:rsid w:val="00502A7B"/>
    <w:rsid w:val="0051151D"/>
    <w:rsid w:val="00544E31"/>
    <w:rsid w:val="00562F7B"/>
    <w:rsid w:val="00570D01"/>
    <w:rsid w:val="005C31B9"/>
    <w:rsid w:val="00612951"/>
    <w:rsid w:val="00613925"/>
    <w:rsid w:val="006549DB"/>
    <w:rsid w:val="00684AF2"/>
    <w:rsid w:val="0069653B"/>
    <w:rsid w:val="006D7A87"/>
    <w:rsid w:val="006E23AF"/>
    <w:rsid w:val="00700053"/>
    <w:rsid w:val="00717006"/>
    <w:rsid w:val="007E47C1"/>
    <w:rsid w:val="008133D3"/>
    <w:rsid w:val="008247AF"/>
    <w:rsid w:val="008258E5"/>
    <w:rsid w:val="00844377"/>
    <w:rsid w:val="00851848"/>
    <w:rsid w:val="00861236"/>
    <w:rsid w:val="00887664"/>
    <w:rsid w:val="00891E50"/>
    <w:rsid w:val="009024D8"/>
    <w:rsid w:val="009148E0"/>
    <w:rsid w:val="00970855"/>
    <w:rsid w:val="009835A4"/>
    <w:rsid w:val="00986FC1"/>
    <w:rsid w:val="00992EA1"/>
    <w:rsid w:val="009B163D"/>
    <w:rsid w:val="009B2307"/>
    <w:rsid w:val="009F1109"/>
    <w:rsid w:val="009F7A29"/>
    <w:rsid w:val="00A06149"/>
    <w:rsid w:val="00A20E2A"/>
    <w:rsid w:val="00A267FB"/>
    <w:rsid w:val="00A52830"/>
    <w:rsid w:val="00A900E3"/>
    <w:rsid w:val="00A926D4"/>
    <w:rsid w:val="00B13AAE"/>
    <w:rsid w:val="00B2036D"/>
    <w:rsid w:val="00B52555"/>
    <w:rsid w:val="00B74343"/>
    <w:rsid w:val="00B77768"/>
    <w:rsid w:val="00B96084"/>
    <w:rsid w:val="00BA3C39"/>
    <w:rsid w:val="00BD017A"/>
    <w:rsid w:val="00BE797A"/>
    <w:rsid w:val="00C148A6"/>
    <w:rsid w:val="00C17389"/>
    <w:rsid w:val="00C25D84"/>
    <w:rsid w:val="00C43684"/>
    <w:rsid w:val="00C9057A"/>
    <w:rsid w:val="00C971E9"/>
    <w:rsid w:val="00CA3CF4"/>
    <w:rsid w:val="00CC31D0"/>
    <w:rsid w:val="00D32C98"/>
    <w:rsid w:val="00D333D4"/>
    <w:rsid w:val="00D34D5B"/>
    <w:rsid w:val="00D53CF1"/>
    <w:rsid w:val="00D85AB7"/>
    <w:rsid w:val="00D9376C"/>
    <w:rsid w:val="00DB3A8C"/>
    <w:rsid w:val="00DD5C96"/>
    <w:rsid w:val="00E0053E"/>
    <w:rsid w:val="00E0170D"/>
    <w:rsid w:val="00E43D68"/>
    <w:rsid w:val="00E44E38"/>
    <w:rsid w:val="00E51C25"/>
    <w:rsid w:val="00E5327D"/>
    <w:rsid w:val="00E8096B"/>
    <w:rsid w:val="00EA2CD2"/>
    <w:rsid w:val="00F17308"/>
    <w:rsid w:val="00F34293"/>
    <w:rsid w:val="00F54D9F"/>
    <w:rsid w:val="00F80A6C"/>
    <w:rsid w:val="00FA701D"/>
    <w:rsid w:val="00FB41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pPr>
      <w:ind w:left="720"/>
      <w:contextualSpacing/>
    </w:pPr>
  </w:style>
  <w:style w:type="character" w:styleId="CommentReference">
    <w:name w:val="annotation reference"/>
    <w:uiPriority w:val="99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8.emf"/><Relationship Id="rId68" Type="http://schemas.openxmlformats.org/officeDocument/2006/relationships/oleObject" Target="embeddings/oleObject31.bin"/><Relationship Id="rId76" Type="http://schemas.openxmlformats.org/officeDocument/2006/relationships/image" Target="media/image34.e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97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jpe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3.e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image" Target="media/image27.emf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image" Target="media/image45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6.bin"/><Relationship Id="rId100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e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3.jpeg"/><Relationship Id="rId98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59" Type="http://schemas.openxmlformats.org/officeDocument/2006/relationships/image" Target="media/image26.emf"/><Relationship Id="rId67" Type="http://schemas.openxmlformats.org/officeDocument/2006/relationships/image" Target="media/image30.wmf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e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e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e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4.jpeg"/><Relationship Id="rId99" Type="http://schemas.openxmlformats.org/officeDocument/2006/relationships/footer" Target="footer2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e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9</Pages>
  <Words>1214</Words>
  <Characters>4213</Characters>
  <Application>Microsoft Office Word</Application>
  <DocSecurity>0</DocSecurity>
  <Lines>234</Lines>
  <Paragraphs>1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52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9</cp:revision>
  <cp:lastPrinted>2011-04-04T09:34:00Z</cp:lastPrinted>
  <dcterms:created xsi:type="dcterms:W3CDTF">2016-09-14T01:45:00Z</dcterms:created>
  <dcterms:modified xsi:type="dcterms:W3CDTF">2016-11-13T08:20:00Z</dcterms:modified>
</cp:coreProperties>
</file>